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DB9D72" w14:textId="24C904AD" w:rsidR="000F32BB" w:rsidRPr="000F32BB" w:rsidRDefault="000F32BB" w:rsidP="000F32BB">
      <w:pPr>
        <w:rPr>
          <w:b/>
          <w:sz w:val="28"/>
          <w:szCs w:val="28"/>
        </w:rPr>
      </w:pPr>
      <w:bookmarkStart w:id="0" w:name="OLE_LINK46"/>
      <w:bookmarkStart w:id="1" w:name="OLE_LINK2"/>
      <w:bookmarkStart w:id="2" w:name="OLE_LINK3"/>
      <w:r w:rsidRPr="000F32BB">
        <w:rPr>
          <w:rFonts w:hint="eastAsia"/>
          <w:b/>
          <w:sz w:val="28"/>
          <w:szCs w:val="28"/>
          <w:highlight w:val="yellow"/>
        </w:rPr>
        <w:t>字数</w:t>
      </w:r>
      <w:r w:rsidRPr="000F32BB">
        <w:rPr>
          <w:rFonts w:hint="eastAsia"/>
          <w:b/>
          <w:sz w:val="28"/>
          <w:szCs w:val="28"/>
          <w:highlight w:val="yellow"/>
        </w:rPr>
        <w:t>4</w:t>
      </w:r>
      <w:r w:rsidRPr="000F32BB">
        <w:rPr>
          <w:b/>
          <w:sz w:val="28"/>
          <w:szCs w:val="28"/>
          <w:highlight w:val="yellow"/>
        </w:rPr>
        <w:t>000−6000</w:t>
      </w:r>
      <w:r w:rsidRPr="000F32BB">
        <w:rPr>
          <w:rFonts w:hint="eastAsia"/>
          <w:b/>
          <w:sz w:val="28"/>
          <w:szCs w:val="28"/>
          <w:highlight w:val="yellow"/>
        </w:rPr>
        <w:t>为宜</w:t>
      </w:r>
    </w:p>
    <w:bookmarkEnd w:id="0"/>
    <w:p w14:paraId="0C52806A" w14:textId="6F16A598" w:rsidR="00A839D6" w:rsidRDefault="005F111C">
      <w:pPr>
        <w:jc w:val="center"/>
        <w:rPr>
          <w:b/>
          <w:sz w:val="24"/>
          <w:szCs w:val="28"/>
        </w:rPr>
      </w:pPr>
      <w:r w:rsidRPr="00C945F1">
        <w:rPr>
          <w:b/>
          <w:sz w:val="44"/>
          <w:szCs w:val="28"/>
        </w:rPr>
        <w:t xml:space="preserve">Title </w:t>
      </w:r>
      <w:r>
        <w:rPr>
          <w:color w:val="FF0000"/>
          <w:sz w:val="24"/>
          <w:szCs w:val="28"/>
        </w:rPr>
        <w:t>(</w:t>
      </w:r>
      <w:r>
        <w:rPr>
          <w:color w:val="FF0000"/>
          <w:sz w:val="24"/>
          <w:szCs w:val="28"/>
        </w:rPr>
        <w:t>每个</w:t>
      </w:r>
      <w:r>
        <w:rPr>
          <w:rFonts w:hint="eastAsia"/>
          <w:color w:val="FF0000"/>
          <w:sz w:val="24"/>
          <w:szCs w:val="28"/>
        </w:rPr>
        <w:t>实</w:t>
      </w:r>
      <w:r>
        <w:rPr>
          <w:color w:val="FF0000"/>
          <w:sz w:val="24"/>
          <w:szCs w:val="28"/>
        </w:rPr>
        <w:t>词首字母大写</w:t>
      </w:r>
      <w:r>
        <w:rPr>
          <w:color w:val="FF0000"/>
          <w:sz w:val="24"/>
          <w:szCs w:val="28"/>
        </w:rPr>
        <w:t>)</w:t>
      </w:r>
    </w:p>
    <w:p w14:paraId="5415250B" w14:textId="77777777" w:rsidR="00CF38EB" w:rsidRPr="00CF38EB" w:rsidRDefault="00CF38EB">
      <w:pPr>
        <w:ind w:rightChars="-114" w:right="-239"/>
        <w:rPr>
          <w:color w:val="FF0000"/>
          <w:sz w:val="24"/>
        </w:rPr>
      </w:pPr>
      <w:r w:rsidRPr="00CF38EB">
        <w:rPr>
          <w:rFonts w:hint="eastAsia"/>
          <w:color w:val="FF0000"/>
          <w:sz w:val="24"/>
        </w:rPr>
        <w:t>作者及单位格式范例：</w:t>
      </w:r>
    </w:p>
    <w:p w14:paraId="4A3AFC39" w14:textId="2BF24838" w:rsidR="00A839D6" w:rsidRDefault="005F111C">
      <w:pPr>
        <w:ind w:rightChars="-114" w:right="-239"/>
        <w:rPr>
          <w:sz w:val="24"/>
          <w:vertAlign w:val="superscript"/>
        </w:rPr>
      </w:pPr>
      <w:r>
        <w:rPr>
          <w:sz w:val="24"/>
        </w:rPr>
        <w:t>ZHAO Daxue</w:t>
      </w:r>
      <w:r>
        <w:rPr>
          <w:sz w:val="24"/>
          <w:vertAlign w:val="superscript"/>
        </w:rPr>
        <w:t>1</w:t>
      </w:r>
      <w:r>
        <w:rPr>
          <w:rFonts w:hint="eastAsia"/>
          <w:sz w:val="24"/>
        </w:rPr>
        <w:t>，</w:t>
      </w:r>
      <w:r>
        <w:rPr>
          <w:sz w:val="24"/>
        </w:rPr>
        <w:t>ZHANG S</w:t>
      </w:r>
      <w:r>
        <w:rPr>
          <w:rFonts w:hint="eastAsia"/>
          <w:sz w:val="24"/>
        </w:rPr>
        <w:t>an</w:t>
      </w:r>
      <w:r>
        <w:rPr>
          <w:sz w:val="24"/>
          <w:vertAlign w:val="superscript"/>
        </w:rPr>
        <w:t>2</w:t>
      </w:r>
      <w:r>
        <w:rPr>
          <w:rFonts w:hint="eastAsia"/>
          <w:sz w:val="24"/>
        </w:rPr>
        <w:t>，</w:t>
      </w:r>
      <w:r>
        <w:rPr>
          <w:sz w:val="24"/>
        </w:rPr>
        <w:t>LI Donghua</w:t>
      </w:r>
      <w:r>
        <w:rPr>
          <w:sz w:val="24"/>
          <w:vertAlign w:val="superscript"/>
        </w:rPr>
        <w:t xml:space="preserve">1 </w:t>
      </w:r>
      <w:r>
        <w:rPr>
          <w:rStyle w:val="af1"/>
          <w:sz w:val="24"/>
        </w:rPr>
        <w:footnoteReference w:customMarkFollows="1" w:id="1"/>
        <w:sym w:font="Symbol" w:char="F02A"/>
      </w:r>
      <w:r>
        <w:rPr>
          <w:rFonts w:hint="eastAsia"/>
          <w:sz w:val="24"/>
        </w:rPr>
        <w:t>，</w:t>
      </w:r>
      <w:r w:rsidR="0007562D">
        <w:rPr>
          <w:sz w:val="24"/>
        </w:rPr>
        <w:t>LI X</w:t>
      </w:r>
      <w:r>
        <w:rPr>
          <w:sz w:val="24"/>
        </w:rPr>
        <w:t>i</w:t>
      </w:r>
      <w:r w:rsidR="0007562D">
        <w:rPr>
          <w:rFonts w:hint="eastAsia"/>
          <w:sz w:val="24"/>
        </w:rPr>
        <w:t>ang</w:t>
      </w:r>
      <w:r>
        <w:rPr>
          <w:sz w:val="24"/>
          <w:vertAlign w:val="superscript"/>
        </w:rPr>
        <w:t>1</w:t>
      </w:r>
      <w:r w:rsidR="0007562D">
        <w:rPr>
          <w:rFonts w:hint="eastAsia"/>
          <w:bCs/>
          <w:color w:val="FF0000"/>
          <w:sz w:val="22"/>
        </w:rPr>
        <w:t>（作者</w:t>
      </w:r>
      <w:r w:rsidR="0007562D">
        <w:rPr>
          <w:bCs/>
          <w:color w:val="FF0000"/>
          <w:sz w:val="22"/>
        </w:rPr>
        <w:t>姓全大写，名首字母大写</w:t>
      </w:r>
      <w:r w:rsidR="0007562D">
        <w:rPr>
          <w:rFonts w:hint="eastAsia"/>
          <w:bCs/>
          <w:color w:val="FF0000"/>
          <w:sz w:val="22"/>
        </w:rPr>
        <w:t>）</w:t>
      </w:r>
    </w:p>
    <w:p w14:paraId="53EAFFC1" w14:textId="08C95B9F" w:rsidR="00A839D6" w:rsidRDefault="005F111C">
      <w:r>
        <w:rPr>
          <w:szCs w:val="21"/>
        </w:rPr>
        <w:t xml:space="preserve">1. College of Mechanical Engineering, Donghua University, Shanghai </w:t>
      </w:r>
      <w:r w:rsidR="00DC2C45">
        <w:rPr>
          <w:szCs w:val="21"/>
        </w:rPr>
        <w:t>201620</w:t>
      </w:r>
      <w:r>
        <w:rPr>
          <w:szCs w:val="21"/>
        </w:rPr>
        <w:t>, China</w:t>
      </w:r>
    </w:p>
    <w:p w14:paraId="79628246" w14:textId="2FCC9CFB" w:rsidR="00A839D6" w:rsidRDefault="005F111C">
      <w:r>
        <w:rPr>
          <w:szCs w:val="21"/>
        </w:rPr>
        <w:t xml:space="preserve">2. College of Textiles, Donghua University, Shanghai </w:t>
      </w:r>
      <w:r w:rsidR="00DC2C45">
        <w:rPr>
          <w:szCs w:val="21"/>
        </w:rPr>
        <w:t>201620</w:t>
      </w:r>
      <w:r>
        <w:rPr>
          <w:szCs w:val="21"/>
        </w:rPr>
        <w:t>, China</w:t>
      </w:r>
    </w:p>
    <w:p w14:paraId="532CBE99" w14:textId="77777777" w:rsidR="00CF38EB" w:rsidRDefault="00675282">
      <w:pPr>
        <w:rPr>
          <w:b/>
          <w:szCs w:val="21"/>
        </w:rPr>
      </w:pPr>
      <w:r>
        <w:rPr>
          <w:rFonts w:hint="eastAsia"/>
          <w:b/>
          <w:szCs w:val="21"/>
        </w:rPr>
        <w:t>（若仅</w:t>
      </w:r>
      <w:r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个单位，不用编号）</w:t>
      </w:r>
    </w:p>
    <w:p w14:paraId="7698E77E" w14:textId="77777777" w:rsidR="00675282" w:rsidRDefault="00675282">
      <w:pPr>
        <w:rPr>
          <w:b/>
          <w:szCs w:val="21"/>
        </w:rPr>
      </w:pPr>
    </w:p>
    <w:p w14:paraId="62F5CCE6" w14:textId="77777777" w:rsidR="00675282" w:rsidRDefault="00675282">
      <w:pPr>
        <w:rPr>
          <w:b/>
          <w:szCs w:val="21"/>
        </w:rPr>
      </w:pPr>
    </w:p>
    <w:p w14:paraId="0AC284C6" w14:textId="77777777" w:rsidR="00675282" w:rsidRDefault="00675282">
      <w:pPr>
        <w:rPr>
          <w:b/>
          <w:szCs w:val="21"/>
        </w:rPr>
      </w:pPr>
    </w:p>
    <w:p w14:paraId="636C6503" w14:textId="77777777" w:rsidR="00A839D6" w:rsidRDefault="005F111C">
      <w:pPr>
        <w:rPr>
          <w:b/>
          <w:color w:val="FF0000"/>
          <w:sz w:val="24"/>
        </w:rPr>
      </w:pPr>
      <w:r>
        <w:rPr>
          <w:b/>
          <w:szCs w:val="21"/>
        </w:rPr>
        <w:t xml:space="preserve">Abstract: </w:t>
      </w:r>
    </w:p>
    <w:p w14:paraId="506C1010" w14:textId="77777777" w:rsidR="00A839D6" w:rsidRDefault="00A839D6">
      <w:pPr>
        <w:rPr>
          <w:b/>
          <w:color w:val="FF0000"/>
          <w:szCs w:val="21"/>
        </w:rPr>
      </w:pPr>
    </w:p>
    <w:p w14:paraId="5CB105D6" w14:textId="77777777" w:rsidR="00A839D6" w:rsidRDefault="005F111C" w:rsidP="00912DAB">
      <w:pPr>
        <w:ind w:firstLineChars="200" w:firstLine="420"/>
        <w:rPr>
          <w:b/>
          <w:color w:val="FF0000"/>
          <w:szCs w:val="21"/>
        </w:rPr>
      </w:pPr>
      <w:r>
        <w:rPr>
          <w:color w:val="FF0000"/>
        </w:rPr>
        <w:t>论文摘要</w:t>
      </w:r>
      <w:r w:rsidR="00265C02">
        <w:rPr>
          <w:rFonts w:hint="eastAsia"/>
          <w:color w:val="FF0000"/>
        </w:rPr>
        <w:t>为</w:t>
      </w:r>
      <w:r>
        <w:rPr>
          <w:color w:val="FF0000"/>
        </w:rPr>
        <w:t>报道性摘要，包括</w:t>
      </w:r>
      <w:r w:rsidRPr="00675282">
        <w:rPr>
          <w:b/>
          <w:color w:val="FF0000"/>
          <w:highlight w:val="yellow"/>
        </w:rPr>
        <w:t>目的、方法、结果和结论</w:t>
      </w:r>
      <w:r>
        <w:rPr>
          <w:color w:val="FF0000"/>
        </w:rPr>
        <w:t>四部分</w:t>
      </w:r>
      <w:r w:rsidR="00973387">
        <w:rPr>
          <w:rFonts w:hint="eastAsia"/>
          <w:color w:val="FF0000"/>
        </w:rPr>
        <w:t>内容</w:t>
      </w:r>
      <w:r>
        <w:rPr>
          <w:color w:val="FF0000"/>
        </w:rPr>
        <w:t>，字数</w:t>
      </w:r>
      <w:r>
        <w:rPr>
          <w:rFonts w:hint="eastAsia"/>
          <w:color w:val="FF0000"/>
        </w:rPr>
        <w:t>约为</w:t>
      </w:r>
      <w:r>
        <w:rPr>
          <w:color w:val="FF0000"/>
        </w:rPr>
        <w:t xml:space="preserve">120 </w:t>
      </w:r>
      <w:r>
        <w:rPr>
          <w:rFonts w:hint="eastAsia"/>
          <w:color w:val="FF0000"/>
        </w:rPr>
        <w:t>~</w:t>
      </w:r>
      <w:r>
        <w:rPr>
          <w:color w:val="FF0000"/>
        </w:rPr>
        <w:t xml:space="preserve"> 250</w:t>
      </w:r>
      <w:r>
        <w:rPr>
          <w:rFonts w:hint="eastAsia"/>
          <w:color w:val="FF0000"/>
        </w:rPr>
        <w:t>个</w:t>
      </w:r>
      <w:r>
        <w:rPr>
          <w:color w:val="FF0000"/>
        </w:rPr>
        <w:t>实词。摘要不分段，也不引用文献。摘要应具有独立性，不得引用文中参考文献号、图号和公式号</w:t>
      </w:r>
      <w:r>
        <w:rPr>
          <w:rFonts w:hint="eastAsia"/>
          <w:color w:val="FF0000"/>
        </w:rPr>
        <w:t>。</w:t>
      </w:r>
      <w:r>
        <w:rPr>
          <w:color w:val="FF0000"/>
        </w:rPr>
        <w:t>采用第三人称的写法</w:t>
      </w:r>
      <w:r>
        <w:rPr>
          <w:rFonts w:hint="eastAsia"/>
          <w:color w:val="FF0000"/>
        </w:rPr>
        <w:t>，</w:t>
      </w:r>
      <w:r>
        <w:rPr>
          <w:color w:val="FF0000"/>
        </w:rPr>
        <w:t>尽量不使用</w:t>
      </w:r>
      <w:r>
        <w:rPr>
          <w:color w:val="FF0000"/>
        </w:rPr>
        <w:t>“</w:t>
      </w:r>
      <w:r w:rsidR="001707DD">
        <w:rPr>
          <w:color w:val="FF0000"/>
        </w:rPr>
        <w:t>W</w:t>
      </w:r>
      <w:r w:rsidR="001707DD">
        <w:rPr>
          <w:rFonts w:hint="eastAsia"/>
          <w:color w:val="FF0000"/>
        </w:rPr>
        <w:t>e</w:t>
      </w:r>
      <w:r>
        <w:rPr>
          <w:color w:val="FF0000"/>
        </w:rPr>
        <w:t xml:space="preserve">” </w:t>
      </w:r>
      <w:r w:rsidRPr="0051070B">
        <w:rPr>
          <w:color w:val="FF0000"/>
        </w:rPr>
        <w:t>“Our</w:t>
      </w:r>
      <w:r w:rsidR="001707DD">
        <w:rPr>
          <w:color w:val="FF0000"/>
        </w:rPr>
        <w:t>” “This paper”</w:t>
      </w:r>
      <w:r w:rsidR="00265C02">
        <w:rPr>
          <w:color w:val="FF0000"/>
        </w:rPr>
        <w:t>等</w:t>
      </w:r>
      <w:proofErr w:type="gramStart"/>
      <w:r w:rsidR="00265C02">
        <w:rPr>
          <w:color w:val="FF0000"/>
        </w:rPr>
        <w:t>作</w:t>
      </w:r>
      <w:r>
        <w:rPr>
          <w:color w:val="FF0000"/>
        </w:rPr>
        <w:t>主</w:t>
      </w:r>
      <w:proofErr w:type="gramEnd"/>
      <w:r>
        <w:rPr>
          <w:color w:val="FF0000"/>
        </w:rPr>
        <w:t>语。</w:t>
      </w:r>
    </w:p>
    <w:p w14:paraId="0E39BC49" w14:textId="77777777" w:rsidR="00A839D6" w:rsidRPr="001707DD" w:rsidRDefault="00A839D6">
      <w:pPr>
        <w:rPr>
          <w:b/>
          <w:color w:val="FF0000"/>
          <w:szCs w:val="21"/>
        </w:rPr>
      </w:pPr>
    </w:p>
    <w:p w14:paraId="57F8F251" w14:textId="77777777" w:rsidR="00A839D6" w:rsidRDefault="00A839D6">
      <w:pPr>
        <w:rPr>
          <w:b/>
          <w:color w:val="FF0000"/>
          <w:szCs w:val="21"/>
        </w:rPr>
      </w:pPr>
    </w:p>
    <w:p w14:paraId="0474F74E" w14:textId="77777777" w:rsidR="00A839D6" w:rsidRDefault="005F111C">
      <w:pPr>
        <w:rPr>
          <w:i/>
          <w:color w:val="FF0000"/>
          <w:sz w:val="24"/>
        </w:rPr>
      </w:pPr>
      <w:r>
        <w:rPr>
          <w:b/>
        </w:rPr>
        <w:t>Keywords</w:t>
      </w:r>
      <w:proofErr w:type="gramStart"/>
      <w:r>
        <w:rPr>
          <w:b/>
        </w:rPr>
        <w:t>:</w:t>
      </w:r>
      <w:r>
        <w:rPr>
          <w:color w:val="FF0000"/>
          <w:sz w:val="24"/>
        </w:rPr>
        <w:t>（</w:t>
      </w:r>
      <w:proofErr w:type="gramEnd"/>
      <w:r>
        <w:rPr>
          <w:bCs/>
          <w:color w:val="FF0000"/>
          <w:sz w:val="24"/>
        </w:rPr>
        <w:t>正体</w:t>
      </w:r>
      <w:r>
        <w:rPr>
          <w:rFonts w:hint="eastAsia"/>
          <w:bCs/>
          <w:color w:val="FF0000"/>
          <w:sz w:val="24"/>
        </w:rPr>
        <w:t>，</w:t>
      </w:r>
      <w:r>
        <w:rPr>
          <w:bCs/>
          <w:color w:val="FF0000"/>
          <w:sz w:val="24"/>
        </w:rPr>
        <w:t>分号间隔</w:t>
      </w:r>
      <w:r>
        <w:rPr>
          <w:rFonts w:hint="eastAsia"/>
          <w:bCs/>
          <w:color w:val="FF0000"/>
          <w:sz w:val="24"/>
        </w:rPr>
        <w:t>各关键词</w:t>
      </w:r>
      <w:r>
        <w:rPr>
          <w:color w:val="FF0000"/>
          <w:sz w:val="24"/>
        </w:rPr>
        <w:t>）</w:t>
      </w:r>
    </w:p>
    <w:p w14:paraId="164011B4" w14:textId="77777777" w:rsidR="00A839D6" w:rsidRDefault="005F111C" w:rsidP="00912DAB">
      <w:pPr>
        <w:ind w:firstLineChars="200" w:firstLine="420"/>
        <w:rPr>
          <w:i/>
          <w:color w:val="FF0000"/>
          <w:sz w:val="24"/>
        </w:rPr>
      </w:pPr>
      <w:r>
        <w:rPr>
          <w:color w:val="FF0000"/>
        </w:rPr>
        <w:t>关键词选词要准确、规范，能反映文章中的主要内容</w:t>
      </w:r>
      <w:r>
        <w:rPr>
          <w:rFonts w:hint="eastAsia"/>
          <w:color w:val="FF0000"/>
        </w:rPr>
        <w:t>，</w:t>
      </w:r>
      <w:r w:rsidR="00265C02" w:rsidRPr="00B11438">
        <w:rPr>
          <w:rFonts w:hint="eastAsia"/>
          <w:color w:val="FF0000"/>
        </w:rPr>
        <w:t>并出现</w:t>
      </w:r>
      <w:r w:rsidRPr="00B11438">
        <w:rPr>
          <w:rFonts w:hint="eastAsia"/>
          <w:color w:val="FF0000"/>
        </w:rPr>
        <w:t>在正文中。</w:t>
      </w:r>
      <w:r>
        <w:rPr>
          <w:color w:val="FF0000"/>
        </w:rPr>
        <w:t>关键词一般</w:t>
      </w:r>
      <w:r>
        <w:rPr>
          <w:color w:val="FF0000"/>
        </w:rPr>
        <w:t>3~8</w:t>
      </w:r>
      <w:r>
        <w:rPr>
          <w:color w:val="FF0000"/>
        </w:rPr>
        <w:t>个</w:t>
      </w:r>
      <w:r>
        <w:rPr>
          <w:rFonts w:hint="eastAsia"/>
          <w:color w:val="FF0000"/>
        </w:rPr>
        <w:t>。</w:t>
      </w:r>
    </w:p>
    <w:p w14:paraId="32F3D9DE" w14:textId="77777777" w:rsidR="00A839D6" w:rsidRDefault="00A839D6">
      <w:pPr>
        <w:jc w:val="left"/>
        <w:rPr>
          <w:b/>
          <w:bCs/>
          <w:szCs w:val="21"/>
        </w:rPr>
      </w:pPr>
    </w:p>
    <w:p w14:paraId="4FF9EB52" w14:textId="77777777" w:rsidR="00675282" w:rsidRDefault="00675282">
      <w:pPr>
        <w:jc w:val="left"/>
        <w:rPr>
          <w:b/>
          <w:bCs/>
          <w:szCs w:val="21"/>
        </w:rPr>
      </w:pPr>
    </w:p>
    <w:p w14:paraId="41C5822E" w14:textId="77777777" w:rsidR="00675282" w:rsidRDefault="00675282">
      <w:pPr>
        <w:jc w:val="left"/>
        <w:rPr>
          <w:b/>
          <w:bCs/>
          <w:szCs w:val="21"/>
        </w:rPr>
      </w:pPr>
    </w:p>
    <w:p w14:paraId="511FECEF" w14:textId="77777777" w:rsidR="00675282" w:rsidRDefault="00675282">
      <w:pPr>
        <w:jc w:val="left"/>
        <w:rPr>
          <w:b/>
          <w:bCs/>
          <w:szCs w:val="21"/>
        </w:rPr>
      </w:pPr>
    </w:p>
    <w:p w14:paraId="50D17EF0" w14:textId="77777777" w:rsidR="00A839D6" w:rsidRDefault="005F111C">
      <w:pPr>
        <w:jc w:val="left"/>
        <w:rPr>
          <w:color w:val="FF0000"/>
          <w:sz w:val="24"/>
        </w:rPr>
      </w:pPr>
      <w:r>
        <w:rPr>
          <w:b/>
          <w:bCs/>
          <w:szCs w:val="21"/>
        </w:rPr>
        <w:t>CLC number</w:t>
      </w:r>
      <w:r>
        <w:rPr>
          <w:rFonts w:eastAsia="楷体"/>
          <w:szCs w:val="21"/>
        </w:rPr>
        <w:t>:</w:t>
      </w:r>
      <w:r w:rsidRPr="00232CAB">
        <w:rPr>
          <w:rFonts w:eastAsia="楷体" w:hint="eastAsia"/>
          <w:color w:val="FF0000"/>
          <w:szCs w:val="21"/>
        </w:rPr>
        <w:t>（</w:t>
      </w:r>
      <w:r>
        <w:rPr>
          <w:rFonts w:hint="eastAsia"/>
          <w:color w:val="FF0000"/>
          <w:sz w:val="24"/>
        </w:rPr>
        <w:t>中图分类号，查询网址：</w:t>
      </w:r>
      <w:r>
        <w:rPr>
          <w:color w:val="FF0000"/>
          <w:sz w:val="24"/>
        </w:rPr>
        <w:t>https://www.clcindex.com/category/</w:t>
      </w:r>
      <w:r w:rsidRPr="00232CAB">
        <w:rPr>
          <w:rFonts w:hint="eastAsia"/>
          <w:color w:val="FF0000"/>
          <w:sz w:val="24"/>
        </w:rPr>
        <w:t>）</w:t>
      </w:r>
    </w:p>
    <w:p w14:paraId="0FFFAF88" w14:textId="77777777" w:rsidR="00A839D6" w:rsidRDefault="005F111C">
      <w:pPr>
        <w:jc w:val="left"/>
        <w:rPr>
          <w:szCs w:val="21"/>
        </w:rPr>
      </w:pPr>
      <w:r>
        <w:rPr>
          <w:b/>
          <w:szCs w:val="21"/>
        </w:rPr>
        <w:t>Document code</w:t>
      </w:r>
      <w:r>
        <w:rPr>
          <w:szCs w:val="21"/>
        </w:rPr>
        <w:t>: A</w:t>
      </w:r>
    </w:p>
    <w:p w14:paraId="5EFDAEEC" w14:textId="77777777" w:rsidR="00A839D6" w:rsidRDefault="005F111C">
      <w:pPr>
        <w:rPr>
          <w:rFonts w:eastAsia="楷体"/>
          <w:szCs w:val="21"/>
        </w:rPr>
      </w:pPr>
      <w:r>
        <w:rPr>
          <w:rFonts w:eastAsia="楷体"/>
          <w:b/>
          <w:szCs w:val="21"/>
        </w:rPr>
        <w:t>Article ID</w:t>
      </w:r>
      <w:r w:rsidR="00B11438">
        <w:rPr>
          <w:rFonts w:eastAsia="楷体"/>
          <w:szCs w:val="21"/>
        </w:rPr>
        <w:t>: 1672-5220(2025</w:t>
      </w:r>
      <w:r>
        <w:rPr>
          <w:rFonts w:eastAsia="楷体"/>
          <w:szCs w:val="21"/>
        </w:rPr>
        <w:t>)0</w:t>
      </w:r>
      <w:r w:rsidR="00675282">
        <w:rPr>
          <w:rFonts w:eastAsia="楷体"/>
          <w:szCs w:val="21"/>
        </w:rPr>
        <w:t>6</w:t>
      </w:r>
      <w:r>
        <w:rPr>
          <w:rFonts w:eastAsia="楷体"/>
          <w:szCs w:val="21"/>
        </w:rPr>
        <w:t>-0000-00</w:t>
      </w:r>
    </w:p>
    <w:p w14:paraId="452C8E9E" w14:textId="77777777" w:rsidR="00A839D6" w:rsidRDefault="00A839D6">
      <w:pPr>
        <w:rPr>
          <w:color w:val="FF0000"/>
          <w:sz w:val="24"/>
        </w:rPr>
      </w:pPr>
    </w:p>
    <w:p w14:paraId="5968190A" w14:textId="77777777" w:rsidR="00A839D6" w:rsidRDefault="00A839D6">
      <w:pPr>
        <w:rPr>
          <w:i/>
          <w:color w:val="FF0000"/>
          <w:sz w:val="24"/>
        </w:rPr>
      </w:pPr>
    </w:p>
    <w:p w14:paraId="09958614" w14:textId="77777777" w:rsidR="00675282" w:rsidRPr="00675282" w:rsidRDefault="00675282">
      <w:pPr>
        <w:rPr>
          <w:color w:val="FF0000"/>
          <w:sz w:val="24"/>
          <w:u w:val="single"/>
        </w:rPr>
      </w:pPr>
      <w:r w:rsidRPr="00150144">
        <w:rPr>
          <w:rFonts w:hint="eastAsia"/>
          <w:sz w:val="24"/>
          <w:u w:val="single"/>
        </w:rPr>
        <w:t xml:space="preserve"> </w:t>
      </w:r>
      <w:r w:rsidRPr="00150144">
        <w:rPr>
          <w:sz w:val="24"/>
          <w:u w:val="single"/>
        </w:rPr>
        <w:t xml:space="preserve">                    </w:t>
      </w:r>
    </w:p>
    <w:p w14:paraId="484560E4" w14:textId="34B285FD" w:rsidR="00675282" w:rsidRPr="00C66C0B" w:rsidRDefault="00675282" w:rsidP="00675282">
      <w:pPr>
        <w:rPr>
          <w:sz w:val="18"/>
          <w:szCs w:val="18"/>
        </w:rPr>
      </w:pPr>
      <w:r w:rsidRPr="00C66C0B">
        <w:rPr>
          <w:sz w:val="18"/>
          <w:szCs w:val="18"/>
        </w:rPr>
        <w:t>Received date:</w:t>
      </w:r>
      <w:r w:rsidRPr="00C66C0B">
        <w:rPr>
          <w:rFonts w:hint="eastAsia"/>
          <w:sz w:val="18"/>
          <w:szCs w:val="18"/>
        </w:rPr>
        <w:t xml:space="preserve"> </w:t>
      </w:r>
      <w:r w:rsidR="00C66C0B" w:rsidRPr="00C66C0B">
        <w:rPr>
          <w:rFonts w:hint="eastAsia"/>
          <w:sz w:val="18"/>
          <w:szCs w:val="18"/>
          <w:highlight w:val="yellow"/>
        </w:rPr>
        <w:t>投稿日期（格式</w:t>
      </w:r>
      <w:r w:rsidR="00C66C0B" w:rsidRPr="00C66C0B">
        <w:rPr>
          <w:rFonts w:hint="eastAsia"/>
          <w:sz w:val="18"/>
          <w:szCs w:val="18"/>
          <w:highlight w:val="yellow"/>
        </w:rPr>
        <w:t>2</w:t>
      </w:r>
      <w:r w:rsidR="00C66C0B" w:rsidRPr="00C66C0B">
        <w:rPr>
          <w:sz w:val="18"/>
          <w:szCs w:val="18"/>
          <w:highlight w:val="yellow"/>
        </w:rPr>
        <w:t>026-03-01</w:t>
      </w:r>
      <w:r w:rsidR="00C66C0B" w:rsidRPr="00C66C0B">
        <w:rPr>
          <w:rFonts w:hint="eastAsia"/>
          <w:sz w:val="18"/>
          <w:szCs w:val="18"/>
          <w:highlight w:val="yellow"/>
        </w:rPr>
        <w:t>）</w:t>
      </w:r>
    </w:p>
    <w:p w14:paraId="28A2EA70" w14:textId="57AF2831" w:rsidR="00675282" w:rsidRPr="00C66C0B" w:rsidRDefault="00675282" w:rsidP="00675282">
      <w:pPr>
        <w:rPr>
          <w:sz w:val="18"/>
          <w:szCs w:val="18"/>
        </w:rPr>
      </w:pPr>
      <w:r w:rsidRPr="00C66C0B">
        <w:rPr>
          <w:sz w:val="18"/>
          <w:szCs w:val="18"/>
        </w:rPr>
        <w:t xml:space="preserve">Foundation item: </w:t>
      </w:r>
      <w:r w:rsidRPr="00C66C0B">
        <w:rPr>
          <w:sz w:val="18"/>
          <w:szCs w:val="18"/>
          <w:highlight w:val="yellow"/>
        </w:rPr>
        <w:t>xxxxxx (No. xxxxxx)</w:t>
      </w:r>
      <w:r w:rsidR="001609D0" w:rsidRPr="00C66C0B">
        <w:rPr>
          <w:sz w:val="18"/>
          <w:szCs w:val="18"/>
        </w:rPr>
        <w:t xml:space="preserve"> </w:t>
      </w:r>
      <w:r w:rsidR="001609D0" w:rsidRPr="00C66C0B">
        <w:rPr>
          <w:rFonts w:hint="eastAsia"/>
          <w:sz w:val="18"/>
          <w:szCs w:val="18"/>
          <w:highlight w:val="yellow"/>
        </w:rPr>
        <w:t>例：</w:t>
      </w:r>
      <w:r w:rsidR="001609D0" w:rsidRPr="00C66C0B">
        <w:rPr>
          <w:color w:val="000000" w:themeColor="text1"/>
          <w:sz w:val="18"/>
          <w:szCs w:val="18"/>
          <w:highlight w:val="yellow"/>
          <w:shd w:val="clear" w:color="auto" w:fill="FFFFFF"/>
        </w:rPr>
        <w:t>National Natural Science Foundation of China (No. 52172291</w:t>
      </w:r>
      <w:r w:rsidR="001609D0" w:rsidRPr="00C66C0B">
        <w:rPr>
          <w:rFonts w:hint="eastAsia"/>
          <w:color w:val="000000" w:themeColor="text1"/>
          <w:sz w:val="18"/>
          <w:szCs w:val="18"/>
          <w:highlight w:val="yellow"/>
          <w:shd w:val="clear" w:color="auto" w:fill="FFFFFF"/>
        </w:rPr>
        <w:t>)</w:t>
      </w:r>
    </w:p>
    <w:p w14:paraId="0D089BD7" w14:textId="77777777" w:rsidR="00675282" w:rsidRPr="00C66C0B" w:rsidRDefault="00675282" w:rsidP="00675282">
      <w:pPr>
        <w:rPr>
          <w:sz w:val="18"/>
          <w:szCs w:val="18"/>
        </w:rPr>
      </w:pPr>
      <w:r w:rsidRPr="00C66C0B">
        <w:rPr>
          <w:sz w:val="18"/>
          <w:szCs w:val="18"/>
        </w:rPr>
        <w:t xml:space="preserve">* Correspondence should be addressed to </w:t>
      </w:r>
      <w:r w:rsidRPr="00C66C0B">
        <w:rPr>
          <w:sz w:val="18"/>
          <w:szCs w:val="18"/>
          <w:highlight w:val="yellow"/>
        </w:rPr>
        <w:t>LI Donghua, email: xxxxxx</w:t>
      </w:r>
    </w:p>
    <w:p w14:paraId="1E4F2FB8" w14:textId="70C34B25" w:rsidR="00675282" w:rsidRPr="00C66C0B" w:rsidRDefault="00675282" w:rsidP="00675282">
      <w:pPr>
        <w:pStyle w:val="a7"/>
      </w:pPr>
      <w:r w:rsidRPr="00C66C0B">
        <w:t xml:space="preserve">Citation: </w:t>
      </w:r>
      <w:r w:rsidRPr="00C66C0B">
        <w:rPr>
          <w:highlight w:val="yellow"/>
        </w:rPr>
        <w:t>Z</w:t>
      </w:r>
      <w:r w:rsidR="00C66C0B" w:rsidRPr="00C66C0B">
        <w:rPr>
          <w:highlight w:val="yellow"/>
        </w:rPr>
        <w:t>hao</w:t>
      </w:r>
      <w:r w:rsidRPr="00C66C0B">
        <w:rPr>
          <w:highlight w:val="yellow"/>
        </w:rPr>
        <w:t xml:space="preserve"> D X, Z</w:t>
      </w:r>
      <w:r w:rsidR="00C66C0B" w:rsidRPr="00C66C0B">
        <w:rPr>
          <w:highlight w:val="yellow"/>
        </w:rPr>
        <w:t>hang</w:t>
      </w:r>
      <w:r w:rsidRPr="00C66C0B">
        <w:rPr>
          <w:highlight w:val="yellow"/>
        </w:rPr>
        <w:t xml:space="preserve"> S</w:t>
      </w:r>
      <w:r w:rsidRPr="00C66C0B">
        <w:rPr>
          <w:rFonts w:hint="eastAsia"/>
          <w:highlight w:val="yellow"/>
        </w:rPr>
        <w:t>,</w:t>
      </w:r>
      <w:r w:rsidRPr="00C66C0B">
        <w:rPr>
          <w:highlight w:val="yellow"/>
        </w:rPr>
        <w:t xml:space="preserve"> L</w:t>
      </w:r>
      <w:r w:rsidR="00C66C0B" w:rsidRPr="00C66C0B">
        <w:rPr>
          <w:highlight w:val="yellow"/>
        </w:rPr>
        <w:t>i</w:t>
      </w:r>
      <w:r w:rsidRPr="00C66C0B">
        <w:rPr>
          <w:highlight w:val="yellow"/>
        </w:rPr>
        <w:t xml:space="preserve"> D H, et al. T</w:t>
      </w:r>
      <w:r w:rsidRPr="00C66C0B">
        <w:rPr>
          <w:rFonts w:hint="eastAsia"/>
          <w:highlight w:val="yellow"/>
        </w:rPr>
        <w:t>itle</w:t>
      </w:r>
      <w:r w:rsidRPr="00C66C0B">
        <w:t xml:space="preserve"> [J]. </w:t>
      </w:r>
      <w:r w:rsidRPr="00C66C0B">
        <w:rPr>
          <w:i/>
          <w:iCs/>
        </w:rPr>
        <w:t>Journal of Donghua University</w:t>
      </w:r>
      <w:r w:rsidRPr="00C66C0B">
        <w:t xml:space="preserve"> (</w:t>
      </w:r>
      <w:r w:rsidRPr="00C66C0B">
        <w:rPr>
          <w:i/>
          <w:iCs/>
        </w:rPr>
        <w:t>English Edition</w:t>
      </w:r>
      <w:r w:rsidR="00B11438" w:rsidRPr="00C66C0B">
        <w:t>), 202</w:t>
      </w:r>
      <w:r w:rsidR="0049092B" w:rsidRPr="00C66C0B">
        <w:t>6</w:t>
      </w:r>
      <w:r w:rsidRPr="00C66C0B">
        <w:t xml:space="preserve">, </w:t>
      </w:r>
      <w:r w:rsidR="00B11438" w:rsidRPr="00C66C0B">
        <w:rPr>
          <w:bCs/>
        </w:rPr>
        <w:t>4</w:t>
      </w:r>
      <w:r w:rsidR="0049092B" w:rsidRPr="00C66C0B">
        <w:rPr>
          <w:bCs/>
        </w:rPr>
        <w:t>3</w:t>
      </w:r>
      <w:r w:rsidRPr="00C66C0B">
        <w:t>(</w:t>
      </w:r>
      <w:r w:rsidR="00F27BD9" w:rsidRPr="00C66C0B">
        <w:rPr>
          <w:rFonts w:hint="eastAsia"/>
        </w:rPr>
        <w:t>x</w:t>
      </w:r>
      <w:r w:rsidRPr="00C66C0B">
        <w:t>):000-000</w:t>
      </w:r>
    </w:p>
    <w:p w14:paraId="5EE66A8D" w14:textId="3D1920B8" w:rsidR="00675282" w:rsidRPr="00675282" w:rsidRDefault="00675282">
      <w:pPr>
        <w:rPr>
          <w:color w:val="FF0000"/>
          <w:sz w:val="24"/>
        </w:rPr>
      </w:pPr>
      <w:r>
        <w:rPr>
          <w:rFonts w:hint="eastAsia"/>
          <w:color w:val="FF0000"/>
          <w:sz w:val="24"/>
        </w:rPr>
        <w:t>（请根据稿件</w:t>
      </w:r>
      <w:r w:rsidR="00C66C0B">
        <w:rPr>
          <w:rFonts w:hint="eastAsia"/>
          <w:color w:val="FF0000"/>
          <w:sz w:val="24"/>
        </w:rPr>
        <w:t>具体情况</w:t>
      </w:r>
      <w:r>
        <w:rPr>
          <w:rFonts w:hint="eastAsia"/>
          <w:color w:val="FF0000"/>
          <w:sz w:val="24"/>
        </w:rPr>
        <w:t>替换黄色背景内容）</w:t>
      </w:r>
    </w:p>
    <w:p w14:paraId="489292B7" w14:textId="77777777" w:rsidR="00675282" w:rsidRDefault="00675282">
      <w:pPr>
        <w:widowControl/>
        <w:jc w:val="left"/>
        <w:rPr>
          <w:b/>
          <w:sz w:val="28"/>
        </w:rPr>
      </w:pPr>
      <w:r>
        <w:rPr>
          <w:b/>
          <w:sz w:val="28"/>
        </w:rPr>
        <w:br w:type="page"/>
      </w:r>
    </w:p>
    <w:p w14:paraId="3A135B1C" w14:textId="77777777" w:rsidR="00A839D6" w:rsidRDefault="005F111C">
      <w:pPr>
        <w:rPr>
          <w:b/>
          <w:sz w:val="24"/>
        </w:rPr>
      </w:pPr>
      <w:r>
        <w:rPr>
          <w:b/>
          <w:sz w:val="28"/>
        </w:rPr>
        <w:lastRenderedPageBreak/>
        <w:t xml:space="preserve">0 Introduction </w:t>
      </w:r>
      <w:r>
        <w:rPr>
          <w:color w:val="FF0000"/>
          <w:sz w:val="24"/>
        </w:rPr>
        <w:t>（</w:t>
      </w:r>
      <w:r w:rsidR="006C0EDD">
        <w:rPr>
          <w:color w:val="FF0000"/>
          <w:sz w:val="24"/>
        </w:rPr>
        <w:t>引言</w:t>
      </w:r>
      <w:r w:rsidR="006C0EDD">
        <w:rPr>
          <w:rFonts w:hint="eastAsia"/>
          <w:color w:val="FF0000"/>
          <w:sz w:val="24"/>
        </w:rPr>
        <w:t>编号为</w:t>
      </w:r>
      <w:r w:rsidR="006C0EDD">
        <w:rPr>
          <w:rFonts w:hint="eastAsia"/>
          <w:color w:val="FF0000"/>
          <w:sz w:val="24"/>
        </w:rPr>
        <w:t>0</w:t>
      </w:r>
      <w:r w:rsidR="006C0EDD">
        <w:rPr>
          <w:rFonts w:hint="eastAsia"/>
          <w:color w:val="FF0000"/>
          <w:sz w:val="24"/>
        </w:rPr>
        <w:t>，参考</w:t>
      </w:r>
      <w:r>
        <w:rPr>
          <w:color w:val="FF0000"/>
          <w:sz w:val="24"/>
        </w:rPr>
        <w:t xml:space="preserve">GB/T 7713.2—2022 </w:t>
      </w:r>
      <w:r>
        <w:rPr>
          <w:rFonts w:hint="eastAsia"/>
          <w:color w:val="FF0000"/>
          <w:sz w:val="24"/>
        </w:rPr>
        <w:t>《学术论文编写规则》</w:t>
      </w:r>
      <w:r>
        <w:rPr>
          <w:color w:val="FF0000"/>
          <w:sz w:val="24"/>
        </w:rPr>
        <w:t>）</w:t>
      </w:r>
    </w:p>
    <w:p w14:paraId="4014B783" w14:textId="77777777" w:rsidR="00A839D6" w:rsidRPr="00912DAB" w:rsidRDefault="005F111C" w:rsidP="00912DAB">
      <w:pPr>
        <w:ind w:firstLineChars="200" w:firstLine="420"/>
        <w:rPr>
          <w:szCs w:val="21"/>
        </w:rPr>
      </w:pPr>
      <w:r w:rsidRPr="00912DAB">
        <w:rPr>
          <w:rFonts w:hint="eastAsia"/>
          <w:szCs w:val="21"/>
        </w:rPr>
        <w:t>引言的内容包括：</w:t>
      </w:r>
      <w:r w:rsidR="002249F8">
        <w:rPr>
          <w:rFonts w:hint="eastAsia"/>
          <w:szCs w:val="21"/>
        </w:rPr>
        <w:t>稿件要发表的</w:t>
      </w:r>
      <w:r w:rsidRPr="00912DAB">
        <w:rPr>
          <w:rFonts w:hint="eastAsia"/>
          <w:szCs w:val="21"/>
        </w:rPr>
        <w:t>研究工作的背景、目的、</w:t>
      </w:r>
      <w:r w:rsidR="00265C02" w:rsidRPr="00912DAB">
        <w:rPr>
          <w:rFonts w:hint="eastAsia"/>
          <w:szCs w:val="21"/>
        </w:rPr>
        <w:t>理由，预期结果及其意义和价值。</w:t>
      </w:r>
      <w:r w:rsidRPr="00912DAB">
        <w:rPr>
          <w:rFonts w:hint="eastAsia"/>
          <w:szCs w:val="21"/>
        </w:rPr>
        <w:t>介绍与</w:t>
      </w:r>
      <w:r w:rsidR="002249F8">
        <w:rPr>
          <w:rFonts w:hint="eastAsia"/>
          <w:szCs w:val="21"/>
        </w:rPr>
        <w:t>该</w:t>
      </w:r>
      <w:r w:rsidRPr="00912DAB">
        <w:rPr>
          <w:rFonts w:hint="eastAsia"/>
          <w:szCs w:val="21"/>
        </w:rPr>
        <w:t>研究相关领域研究的历史、现状、成果评价及其相互关系；陈述</w:t>
      </w:r>
      <w:r w:rsidR="002249F8">
        <w:rPr>
          <w:rFonts w:hint="eastAsia"/>
          <w:szCs w:val="21"/>
        </w:rPr>
        <w:t>该</w:t>
      </w:r>
      <w:r w:rsidRPr="00912DAB">
        <w:rPr>
          <w:rFonts w:hint="eastAsia"/>
          <w:szCs w:val="21"/>
        </w:rPr>
        <w:t>项研究的宗旨，包括研究目的、理论依据、方案设计、要解决的问题等。引言的篇幅一般没有限制，但不宜过长，写作过程应按逻辑顺序，做到文理贯通，条理清晰。</w:t>
      </w:r>
    </w:p>
    <w:p w14:paraId="75D0FA66" w14:textId="77777777" w:rsidR="00A839D6" w:rsidRDefault="00A839D6">
      <w:pPr>
        <w:rPr>
          <w:szCs w:val="21"/>
        </w:rPr>
      </w:pPr>
    </w:p>
    <w:p w14:paraId="6D2304C7" w14:textId="77777777" w:rsidR="00A839D6" w:rsidRDefault="005F111C">
      <w:pPr>
        <w:rPr>
          <w:b/>
          <w:sz w:val="24"/>
        </w:rPr>
      </w:pPr>
      <w:r>
        <w:rPr>
          <w:b/>
          <w:sz w:val="28"/>
        </w:rPr>
        <w:t>1 M</w:t>
      </w:r>
      <w:r>
        <w:rPr>
          <w:rFonts w:hint="eastAsia"/>
          <w:b/>
          <w:sz w:val="28"/>
        </w:rPr>
        <w:t>aterials</w:t>
      </w:r>
      <w:r>
        <w:rPr>
          <w:b/>
          <w:sz w:val="28"/>
        </w:rPr>
        <w:t xml:space="preserve"> </w:t>
      </w:r>
      <w:r>
        <w:rPr>
          <w:rFonts w:hint="eastAsia"/>
          <w:b/>
          <w:sz w:val="28"/>
        </w:rPr>
        <w:t>and</w:t>
      </w:r>
      <w:r>
        <w:rPr>
          <w:b/>
          <w:sz w:val="28"/>
        </w:rPr>
        <w:t xml:space="preserve"> M</w:t>
      </w:r>
      <w:r>
        <w:rPr>
          <w:rFonts w:hint="eastAsia"/>
          <w:b/>
          <w:sz w:val="28"/>
        </w:rPr>
        <w:t>ethods</w:t>
      </w:r>
      <w:r>
        <w:rPr>
          <w:color w:val="FF0000"/>
          <w:szCs w:val="21"/>
        </w:rPr>
        <w:t>（一级标题，每个实词首字母大写）</w:t>
      </w:r>
    </w:p>
    <w:p w14:paraId="737B2B85" w14:textId="77777777" w:rsidR="00A839D6" w:rsidRDefault="005F111C">
      <w:pPr>
        <w:rPr>
          <w:b/>
          <w:szCs w:val="21"/>
        </w:rPr>
      </w:pPr>
      <w:r>
        <w:rPr>
          <w:b/>
          <w:szCs w:val="21"/>
        </w:rPr>
        <w:t>1.1</w:t>
      </w:r>
      <w:r>
        <w:rPr>
          <w:color w:val="FF0000"/>
          <w:szCs w:val="21"/>
        </w:rPr>
        <w:t>（二级标题，仅第一个单词首字母大写，其余均小写）</w:t>
      </w:r>
    </w:p>
    <w:p w14:paraId="57417671" w14:textId="77777777" w:rsidR="00A839D6" w:rsidRDefault="005F111C">
      <w:pPr>
        <w:rPr>
          <w:b/>
          <w:szCs w:val="21"/>
        </w:rPr>
      </w:pPr>
      <w:r>
        <w:rPr>
          <w:b/>
          <w:szCs w:val="21"/>
        </w:rPr>
        <w:t xml:space="preserve">1.1.1 </w:t>
      </w:r>
      <w:r>
        <w:rPr>
          <w:color w:val="FF0000"/>
          <w:szCs w:val="21"/>
        </w:rPr>
        <w:t>（</w:t>
      </w:r>
      <w:r>
        <w:rPr>
          <w:rFonts w:hint="eastAsia"/>
          <w:color w:val="FF0000"/>
          <w:szCs w:val="21"/>
        </w:rPr>
        <w:t>格式同二</w:t>
      </w:r>
      <w:r>
        <w:rPr>
          <w:color w:val="FF0000"/>
          <w:szCs w:val="21"/>
        </w:rPr>
        <w:t>级标题）</w:t>
      </w:r>
    </w:p>
    <w:p w14:paraId="0569A0E6" w14:textId="77777777" w:rsidR="00232CAB" w:rsidRPr="00912DAB" w:rsidRDefault="00875F04" w:rsidP="00912DAB">
      <w:pPr>
        <w:ind w:firstLineChars="200" w:firstLine="420"/>
        <w:rPr>
          <w:szCs w:val="21"/>
        </w:rPr>
      </w:pPr>
      <w:r w:rsidRPr="00912DAB">
        <w:rPr>
          <w:rFonts w:hint="eastAsia"/>
          <w:szCs w:val="21"/>
        </w:rPr>
        <w:t>注意事项：</w:t>
      </w:r>
      <w:r w:rsidR="00232CAB" w:rsidRPr="00912DAB">
        <w:rPr>
          <w:rFonts w:hint="eastAsia"/>
          <w:szCs w:val="21"/>
        </w:rPr>
        <w:t>试剂需给出规格（若有）、厂家、国别</w:t>
      </w:r>
      <w:r w:rsidRPr="00912DAB">
        <w:rPr>
          <w:rFonts w:hint="eastAsia"/>
          <w:szCs w:val="21"/>
        </w:rPr>
        <w:t>；仪器需给出型号、厂家、国别。</w:t>
      </w:r>
    </w:p>
    <w:p w14:paraId="7B155614" w14:textId="77777777" w:rsidR="00585CCB" w:rsidRDefault="00585CCB" w:rsidP="00585CCB">
      <w:pPr>
        <w:ind w:firstLineChars="200" w:firstLine="420"/>
      </w:pPr>
      <w:r>
        <w:rPr>
          <w:rFonts w:hint="eastAsia"/>
          <w:color w:val="EE0000"/>
          <w:szCs w:val="21"/>
        </w:rPr>
        <w:t>Example:</w:t>
      </w:r>
      <w:r w:rsidRPr="00406F75">
        <w:rPr>
          <w:rFonts w:hint="eastAsia"/>
        </w:rPr>
        <w:t xml:space="preserve"> </w:t>
      </w:r>
    </w:p>
    <w:p w14:paraId="7C943213" w14:textId="77777777" w:rsidR="00585CCB" w:rsidRDefault="00585CCB" w:rsidP="00585CCB">
      <w:pPr>
        <w:ind w:firstLineChars="200" w:firstLine="420"/>
      </w:pPr>
      <w:r>
        <w:rPr>
          <w:rFonts w:hint="eastAsia"/>
        </w:rPr>
        <w:t xml:space="preserve">Dimethyl sulfoxide </w:t>
      </w:r>
      <w:r>
        <w:t>(</w:t>
      </w:r>
      <w:r>
        <w:rPr>
          <w:rFonts w:hint="eastAsia"/>
        </w:rPr>
        <w:t>DMSO</w:t>
      </w:r>
      <w:r>
        <w:t xml:space="preserve">) </w:t>
      </w:r>
      <w:r>
        <w:rPr>
          <w:rFonts w:hint="eastAsia"/>
        </w:rPr>
        <w:t>was purch</w:t>
      </w:r>
      <w:r>
        <w:t>as</w:t>
      </w:r>
      <w:r>
        <w:rPr>
          <w:rFonts w:hint="eastAsia"/>
        </w:rPr>
        <w:t xml:space="preserve">ed from </w:t>
      </w:r>
      <w:r>
        <w:t>Adamas Pharmaceuticals, Inc.</w:t>
      </w:r>
      <w:r>
        <w:rPr>
          <w:rFonts w:hint="eastAsia"/>
        </w:rPr>
        <w:t>,</w:t>
      </w:r>
      <w:r>
        <w:t xml:space="preserve"> USA</w:t>
      </w:r>
      <w:r>
        <w:rPr>
          <w:rFonts w:hint="eastAsia"/>
        </w:rPr>
        <w:t>.</w:t>
      </w:r>
    </w:p>
    <w:p w14:paraId="5C5209FF" w14:textId="34B1CC54" w:rsidR="00585CCB" w:rsidRDefault="00585CCB" w:rsidP="00585CCB">
      <w:pPr>
        <w:ind w:firstLineChars="200" w:firstLine="420"/>
        <w:rPr>
          <w:szCs w:val="21"/>
        </w:rPr>
      </w:pPr>
      <w:r w:rsidRPr="00EC6913">
        <w:rPr>
          <w:szCs w:val="21"/>
        </w:rPr>
        <w:t>The cross-section of the PA-based side-by-side</w:t>
      </w:r>
      <w:r>
        <w:rPr>
          <w:rFonts w:hint="eastAsia"/>
          <w:szCs w:val="21"/>
        </w:rPr>
        <w:t xml:space="preserve"> </w:t>
      </w:r>
      <w:r w:rsidRPr="00EC6913">
        <w:rPr>
          <w:szCs w:val="21"/>
        </w:rPr>
        <w:t>bicomponent elastic fibers was observed by a scanning</w:t>
      </w:r>
      <w:r>
        <w:rPr>
          <w:rFonts w:hint="eastAsia"/>
          <w:szCs w:val="21"/>
        </w:rPr>
        <w:t xml:space="preserve"> </w:t>
      </w:r>
      <w:r w:rsidRPr="00EC6913">
        <w:rPr>
          <w:szCs w:val="21"/>
        </w:rPr>
        <w:t>electron microscope (</w:t>
      </w:r>
      <w:r w:rsidR="00C568FD">
        <w:rPr>
          <w:szCs w:val="21"/>
        </w:rPr>
        <w:t>SEM) (</w:t>
      </w:r>
      <w:r w:rsidRPr="00EC6913">
        <w:rPr>
          <w:szCs w:val="21"/>
        </w:rPr>
        <w:t>S-4800, Hitachi, Japan)</w:t>
      </w:r>
      <w:r>
        <w:rPr>
          <w:rFonts w:hint="eastAsia"/>
          <w:szCs w:val="21"/>
        </w:rPr>
        <w:t xml:space="preserve"> </w:t>
      </w:r>
      <w:r w:rsidRPr="00EC6913">
        <w:rPr>
          <w:szCs w:val="21"/>
        </w:rPr>
        <w:t>with an accelerating voltage of 5 kV</w:t>
      </w:r>
      <w:r w:rsidRPr="00406F75">
        <w:rPr>
          <w:szCs w:val="21"/>
        </w:rPr>
        <w:t>.</w:t>
      </w:r>
    </w:p>
    <w:p w14:paraId="404E54D9" w14:textId="77777777" w:rsidR="00232CAB" w:rsidRPr="00912DAB" w:rsidRDefault="00232CAB" w:rsidP="00232CAB">
      <w:pPr>
        <w:rPr>
          <w:color w:val="FF0000"/>
          <w:szCs w:val="21"/>
        </w:rPr>
      </w:pPr>
    </w:p>
    <w:p w14:paraId="1819D2A4" w14:textId="77777777" w:rsidR="00A839D6" w:rsidRDefault="005F111C">
      <w:pPr>
        <w:rPr>
          <w:color w:val="FF0000"/>
          <w:szCs w:val="21"/>
        </w:rPr>
      </w:pPr>
      <w:r>
        <w:rPr>
          <w:b/>
          <w:sz w:val="28"/>
        </w:rPr>
        <w:t>2 Results and Discussion</w:t>
      </w:r>
      <w:r>
        <w:rPr>
          <w:b/>
          <w:sz w:val="24"/>
        </w:rPr>
        <w:t xml:space="preserve"> </w:t>
      </w:r>
      <w:r>
        <w:rPr>
          <w:color w:val="FF0000"/>
          <w:szCs w:val="21"/>
        </w:rPr>
        <w:t>（一级标题，每个实词首字母大写）</w:t>
      </w:r>
    </w:p>
    <w:p w14:paraId="31B28DD5" w14:textId="77777777" w:rsidR="00A839D6" w:rsidRDefault="005F111C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2</w:t>
      </w:r>
      <w:r>
        <w:rPr>
          <w:b/>
          <w:kern w:val="0"/>
          <w:szCs w:val="21"/>
        </w:rPr>
        <w:t xml:space="preserve">.1 </w:t>
      </w:r>
      <w:r>
        <w:rPr>
          <w:rFonts w:hint="eastAsia"/>
          <w:b/>
          <w:kern w:val="0"/>
          <w:szCs w:val="21"/>
        </w:rPr>
        <w:t>二级标题</w:t>
      </w:r>
      <w:r w:rsidR="00265C02">
        <w:rPr>
          <w:color w:val="FF0000"/>
          <w:szCs w:val="21"/>
        </w:rPr>
        <w:t>（二级标题，仅第一个单词首字母大写，其余均小写）</w:t>
      </w:r>
    </w:p>
    <w:p w14:paraId="29F7FD52" w14:textId="77777777" w:rsidR="00A839D6" w:rsidRDefault="005F111C">
      <w:pPr>
        <w:rPr>
          <w:b/>
          <w:kern w:val="0"/>
          <w:szCs w:val="21"/>
        </w:rPr>
      </w:pPr>
      <w:r>
        <w:rPr>
          <w:b/>
          <w:kern w:val="0"/>
          <w:szCs w:val="21"/>
        </w:rPr>
        <w:t xml:space="preserve">2.2 </w:t>
      </w:r>
      <w:r>
        <w:rPr>
          <w:rFonts w:hint="eastAsia"/>
          <w:b/>
          <w:kern w:val="0"/>
          <w:szCs w:val="21"/>
        </w:rPr>
        <w:t>二级标题</w:t>
      </w:r>
      <w:r w:rsidR="00265C02">
        <w:rPr>
          <w:rFonts w:hint="eastAsia"/>
          <w:b/>
          <w:kern w:val="0"/>
          <w:szCs w:val="21"/>
        </w:rPr>
        <w:t xml:space="preserve"> </w:t>
      </w:r>
      <w:r w:rsidR="00265C02">
        <w:rPr>
          <w:color w:val="FF0000"/>
          <w:szCs w:val="21"/>
        </w:rPr>
        <w:t>（</w:t>
      </w:r>
      <w:r w:rsidR="00265C02">
        <w:rPr>
          <w:rFonts w:hint="eastAsia"/>
          <w:color w:val="FF0000"/>
          <w:szCs w:val="21"/>
        </w:rPr>
        <w:t>格式同二</w:t>
      </w:r>
      <w:r w:rsidR="00265C02">
        <w:rPr>
          <w:color w:val="FF0000"/>
          <w:szCs w:val="21"/>
        </w:rPr>
        <w:t>级标题）</w:t>
      </w:r>
    </w:p>
    <w:p w14:paraId="29BDFD92" w14:textId="77777777" w:rsidR="00A839D6" w:rsidRDefault="005F111C">
      <w:pPr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>2</w:t>
      </w:r>
      <w:r>
        <w:rPr>
          <w:b/>
          <w:kern w:val="0"/>
          <w:szCs w:val="21"/>
        </w:rPr>
        <w:t xml:space="preserve">.2.1 </w:t>
      </w:r>
      <w:r>
        <w:rPr>
          <w:rFonts w:hint="eastAsia"/>
          <w:b/>
          <w:kern w:val="0"/>
          <w:szCs w:val="21"/>
        </w:rPr>
        <w:t>三级标题</w:t>
      </w:r>
      <w:r w:rsidR="00265C02">
        <w:rPr>
          <w:rFonts w:hint="eastAsia"/>
          <w:b/>
          <w:kern w:val="0"/>
          <w:szCs w:val="21"/>
        </w:rPr>
        <w:t xml:space="preserve"> </w:t>
      </w:r>
      <w:r w:rsidR="00265C02">
        <w:rPr>
          <w:color w:val="FF0000"/>
          <w:szCs w:val="21"/>
        </w:rPr>
        <w:t>（</w:t>
      </w:r>
      <w:r w:rsidR="00265C02">
        <w:rPr>
          <w:rFonts w:hint="eastAsia"/>
          <w:color w:val="FF0000"/>
          <w:szCs w:val="21"/>
        </w:rPr>
        <w:t>格式同二</w:t>
      </w:r>
      <w:r w:rsidR="00265C02">
        <w:rPr>
          <w:color w:val="FF0000"/>
          <w:szCs w:val="21"/>
        </w:rPr>
        <w:t>级标题）</w:t>
      </w:r>
    </w:p>
    <w:p w14:paraId="78B58827" w14:textId="77777777" w:rsidR="00A839D6" w:rsidRDefault="005F111C">
      <w:pPr>
        <w:tabs>
          <w:tab w:val="left" w:pos="360"/>
        </w:tabs>
        <w:ind w:firstLineChars="200" w:firstLine="420"/>
        <w:rPr>
          <w:szCs w:val="21"/>
        </w:rPr>
      </w:pPr>
      <w:bookmarkStart w:id="3" w:name="OLE_LINK1"/>
      <w:r>
        <w:rPr>
          <w:rFonts w:hint="eastAsia"/>
          <w:szCs w:val="21"/>
        </w:rPr>
        <w:t>注意事项：</w:t>
      </w:r>
    </w:p>
    <w:p w14:paraId="67353042" w14:textId="77777777" w:rsidR="00A839D6" w:rsidRPr="00875F04" w:rsidRDefault="005F111C">
      <w:p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变量</w:t>
      </w:r>
      <w:r>
        <w:rPr>
          <w:rFonts w:hint="eastAsia"/>
          <w:szCs w:val="21"/>
        </w:rPr>
        <w:t>符号使用单字母</w:t>
      </w:r>
      <w:r w:rsidR="00232CAB">
        <w:rPr>
          <w:rFonts w:hint="eastAsia"/>
          <w:szCs w:val="21"/>
        </w:rPr>
        <w:t>，</w:t>
      </w:r>
      <w:r w:rsidR="00232CAB">
        <w:rPr>
          <w:szCs w:val="21"/>
        </w:rPr>
        <w:t>斜体</w:t>
      </w:r>
      <w:r w:rsidR="00875F04">
        <w:rPr>
          <w:rFonts w:hint="eastAsia"/>
          <w:szCs w:val="21"/>
        </w:rPr>
        <w:t>；</w:t>
      </w:r>
      <w:r w:rsidR="00875F04">
        <w:rPr>
          <w:szCs w:val="21"/>
        </w:rPr>
        <w:t>矩阵和向量</w:t>
      </w:r>
      <w:r w:rsidR="00875F04">
        <w:rPr>
          <w:rFonts w:hint="eastAsia"/>
          <w:szCs w:val="21"/>
        </w:rPr>
        <w:t>符号</w:t>
      </w:r>
      <w:r w:rsidR="00875F04">
        <w:rPr>
          <w:szCs w:val="21"/>
        </w:rPr>
        <w:t>用</w:t>
      </w:r>
      <w:r w:rsidR="00875F04" w:rsidRPr="00875F04">
        <w:rPr>
          <w:b/>
          <w:szCs w:val="21"/>
        </w:rPr>
        <w:t>粗</w:t>
      </w:r>
      <w:r w:rsidR="00875F04" w:rsidRPr="00875F04">
        <w:rPr>
          <w:szCs w:val="21"/>
        </w:rPr>
        <w:t>斜体</w:t>
      </w:r>
      <w:r w:rsidRPr="00875F04">
        <w:rPr>
          <w:rFonts w:hint="eastAsia"/>
          <w:szCs w:val="21"/>
        </w:rPr>
        <w:t>。</w:t>
      </w:r>
    </w:p>
    <w:p w14:paraId="7E8949FC" w14:textId="77777777" w:rsidR="00A839D6" w:rsidRDefault="005F111C">
      <w:pPr>
        <w:tabs>
          <w:tab w:val="left" w:pos="360"/>
        </w:tabs>
        <w:ind w:firstLineChars="200" w:firstLine="420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）变量符号可加下标说明，</w:t>
      </w:r>
      <w:r>
        <w:rPr>
          <w:rFonts w:hint="eastAsia"/>
          <w:b/>
          <w:szCs w:val="21"/>
        </w:rPr>
        <w:t>多类说明用逗号分隔，尽量不要用上标，</w:t>
      </w:r>
      <w:r>
        <w:rPr>
          <w:rFonts w:hint="eastAsia"/>
          <w:szCs w:val="21"/>
        </w:rPr>
        <w:t>以避免与幂指数、矩阵转置和逆变换等符号混淆。</w:t>
      </w:r>
      <w:r>
        <w:rPr>
          <w:szCs w:val="21"/>
        </w:rPr>
        <w:t xml:space="preserve"> </w:t>
      </w:r>
    </w:p>
    <w:p w14:paraId="73E84BF8" w14:textId="77777777" w:rsidR="00A839D6" w:rsidRDefault="005F111C">
      <w:p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szCs w:val="21"/>
        </w:rPr>
        <w:t>变量</w:t>
      </w:r>
      <w:r w:rsidR="00232CAB">
        <w:rPr>
          <w:rFonts w:hint="eastAsia"/>
          <w:szCs w:val="21"/>
        </w:rPr>
        <w:t>符号</w:t>
      </w:r>
      <w:r>
        <w:rPr>
          <w:szCs w:val="21"/>
        </w:rPr>
        <w:t>的下标如果是变量</w:t>
      </w:r>
      <w:r>
        <w:rPr>
          <w:rFonts w:hint="eastAsia"/>
          <w:szCs w:val="21"/>
        </w:rPr>
        <w:t>，</w:t>
      </w:r>
      <w:r>
        <w:rPr>
          <w:szCs w:val="21"/>
        </w:rPr>
        <w:t>用斜体，如果是某词的缩写，用正体。</w:t>
      </w:r>
    </w:p>
    <w:p w14:paraId="31B75A03" w14:textId="77777777" w:rsidR="00A839D6" w:rsidRDefault="005F111C">
      <w:pPr>
        <w:spacing w:line="300" w:lineRule="auto"/>
        <w:rPr>
          <w:i/>
          <w:color w:val="FF0000"/>
          <w:szCs w:val="21"/>
        </w:rPr>
      </w:pPr>
      <w:r>
        <w:rPr>
          <w:color w:val="FF0000"/>
          <w:szCs w:val="21"/>
        </w:rPr>
        <w:t>如：力的</w:t>
      </w:r>
      <w:r>
        <w:rPr>
          <w:color w:val="FF0000"/>
          <w:position w:val="-10"/>
          <w:szCs w:val="21"/>
        </w:rPr>
        <w:object w:dxaOrig="210" w:dyaOrig="270" w14:anchorId="176B46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5pt;height:14.15pt" o:ole="">
            <v:imagedata r:id="rId9" o:title=""/>
          </v:shape>
          <o:OLEObject Type="Embed" ProgID="Equation.DSMT4" ShapeID="_x0000_i1025" DrawAspect="Content" ObjectID="_1837927326" r:id="rId10"/>
        </w:object>
      </w:r>
      <w:r>
        <w:rPr>
          <w:color w:val="FF0000"/>
          <w:szCs w:val="21"/>
        </w:rPr>
        <w:t>分量</w:t>
      </w:r>
      <w:r>
        <w:rPr>
          <w:i/>
          <w:color w:val="FF0000"/>
          <w:szCs w:val="21"/>
        </w:rPr>
        <w:t>F</w:t>
      </w:r>
      <w:r>
        <w:rPr>
          <w:i/>
          <w:color w:val="FF0000"/>
          <w:szCs w:val="21"/>
          <w:vertAlign w:val="subscript"/>
        </w:rPr>
        <w:t>y</w:t>
      </w:r>
      <w:r>
        <w:rPr>
          <w:color w:val="FF0000"/>
          <w:szCs w:val="21"/>
        </w:rPr>
        <w:t>，</w:t>
      </w:r>
      <w:r>
        <w:rPr>
          <w:rFonts w:hint="eastAsia"/>
          <w:i/>
          <w:color w:val="FF0000"/>
          <w:szCs w:val="21"/>
        </w:rPr>
        <w:t>F</w:t>
      </w:r>
      <w:r>
        <w:rPr>
          <w:rFonts w:hint="eastAsia"/>
          <w:color w:val="FF0000"/>
          <w:szCs w:val="21"/>
        </w:rPr>
        <w:t>用斜体，</w:t>
      </w:r>
      <w:r>
        <w:rPr>
          <w:color w:val="FF0000"/>
          <w:position w:val="-10"/>
          <w:szCs w:val="21"/>
        </w:rPr>
        <w:object w:dxaOrig="210" w:dyaOrig="270" w14:anchorId="09701840">
          <v:shape id="_x0000_i1026" type="#_x0000_t75" style="width:9.85pt;height:14.15pt" o:ole="">
            <v:imagedata r:id="rId9" o:title=""/>
          </v:shape>
          <o:OLEObject Type="Embed" ProgID="Equation.DSMT4" ShapeID="_x0000_i1026" DrawAspect="Content" ObjectID="_1837927327" r:id="rId11"/>
        </w:object>
      </w:r>
      <w:r>
        <w:rPr>
          <w:rFonts w:hint="eastAsia"/>
          <w:color w:val="FF0000"/>
          <w:szCs w:val="21"/>
        </w:rPr>
        <w:t>代表</w:t>
      </w:r>
      <w:r>
        <w:rPr>
          <w:rFonts w:hint="eastAsia"/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分量，也是变量</w:t>
      </w:r>
      <w:r>
        <w:rPr>
          <w:color w:val="FF0000"/>
          <w:szCs w:val="21"/>
        </w:rPr>
        <w:t>，这里下标</w:t>
      </w:r>
      <w:r>
        <w:rPr>
          <w:color w:val="FF0000"/>
          <w:position w:val="-10"/>
          <w:szCs w:val="21"/>
        </w:rPr>
        <w:object w:dxaOrig="210" w:dyaOrig="270" w14:anchorId="2C5EF1F1">
          <v:shape id="_x0000_i1027" type="#_x0000_t75" style="width:9.85pt;height:14.15pt" o:ole="">
            <v:imagedata r:id="rId9" o:title=""/>
          </v:shape>
          <o:OLEObject Type="Embed" ProgID="Equation.DSMT4" ShapeID="_x0000_i1027" DrawAspect="Content" ObjectID="_1837927328" r:id="rId12"/>
        </w:object>
      </w:r>
      <w:r>
        <w:rPr>
          <w:rFonts w:hint="eastAsia"/>
          <w:color w:val="FF0000"/>
          <w:szCs w:val="21"/>
        </w:rPr>
        <w:t>也</w:t>
      </w:r>
      <w:r>
        <w:rPr>
          <w:color w:val="FF0000"/>
          <w:szCs w:val="21"/>
        </w:rPr>
        <w:t>是斜体；</w:t>
      </w:r>
    </w:p>
    <w:p w14:paraId="6204F4BD" w14:textId="77777777" w:rsidR="00A839D6" w:rsidRDefault="005F111C">
      <w:pPr>
        <w:spacing w:line="300" w:lineRule="auto"/>
        <w:rPr>
          <w:color w:val="FF0000"/>
          <w:sz w:val="24"/>
        </w:rPr>
      </w:pPr>
      <w:r>
        <w:rPr>
          <w:color w:val="FF0000"/>
          <w:szCs w:val="21"/>
        </w:rPr>
        <w:t>而磁阻</w:t>
      </w:r>
      <w:r>
        <w:rPr>
          <w:i/>
          <w:color w:val="FF0000"/>
          <w:szCs w:val="21"/>
        </w:rPr>
        <w:t>R</w:t>
      </w:r>
      <w:r>
        <w:rPr>
          <w:color w:val="FF0000"/>
          <w:szCs w:val="21"/>
          <w:vertAlign w:val="subscript"/>
        </w:rPr>
        <w:t>m</w:t>
      </w:r>
      <w:r>
        <w:rPr>
          <w:color w:val="FF0000"/>
          <w:szCs w:val="21"/>
        </w:rPr>
        <w:t>，</w:t>
      </w:r>
      <w:r>
        <w:rPr>
          <w:color w:val="FF0000"/>
          <w:position w:val="-4"/>
          <w:szCs w:val="21"/>
        </w:rPr>
        <w:object w:dxaOrig="250" w:dyaOrig="190" w14:anchorId="51748836">
          <v:shape id="_x0000_i1028" type="#_x0000_t75" style="width:12.85pt;height:8.55pt" o:ole="">
            <v:imagedata r:id="rId13" o:title=""/>
          </v:shape>
          <o:OLEObject Type="Embed" ProgID="Equation.DSMT4" ShapeID="_x0000_i1028" DrawAspect="Content" ObjectID="_1837927329" r:id="rId14"/>
        </w:object>
      </w:r>
      <w:r>
        <w:rPr>
          <w:color w:val="FF0000"/>
          <w:szCs w:val="21"/>
        </w:rPr>
        <w:t>是</w:t>
      </w:r>
      <w:r>
        <w:rPr>
          <w:color w:val="FF0000"/>
          <w:szCs w:val="21"/>
        </w:rPr>
        <w:t>magnetic(</w:t>
      </w:r>
      <w:r>
        <w:rPr>
          <w:color w:val="FF0000"/>
          <w:szCs w:val="21"/>
        </w:rPr>
        <w:t>磁学的</w:t>
      </w:r>
      <w:r>
        <w:rPr>
          <w:color w:val="FF0000"/>
          <w:szCs w:val="21"/>
        </w:rPr>
        <w:t xml:space="preserve">) </w:t>
      </w:r>
      <w:r>
        <w:rPr>
          <w:color w:val="FF0000"/>
          <w:szCs w:val="21"/>
        </w:rPr>
        <w:t>的缩写，这里的下标</w:t>
      </w:r>
      <w:r>
        <w:rPr>
          <w:color w:val="FF0000"/>
          <w:position w:val="-4"/>
          <w:szCs w:val="21"/>
        </w:rPr>
        <w:object w:dxaOrig="250" w:dyaOrig="190" w14:anchorId="7E9A5B67">
          <v:shape id="_x0000_i1029" type="#_x0000_t75" style="width:12.85pt;height:8.55pt" o:ole="">
            <v:imagedata r:id="rId13" o:title=""/>
          </v:shape>
          <o:OLEObject Type="Embed" ProgID="Equation.DSMT4" ShapeID="_x0000_i1029" DrawAspect="Content" ObjectID="_1837927330" r:id="rId15"/>
        </w:object>
      </w:r>
      <w:r>
        <w:rPr>
          <w:color w:val="FF0000"/>
          <w:szCs w:val="21"/>
        </w:rPr>
        <w:t>就是正体</w:t>
      </w:r>
      <w:r>
        <w:rPr>
          <w:color w:val="FF0000"/>
          <w:sz w:val="24"/>
        </w:rPr>
        <w:t>。</w:t>
      </w:r>
      <w:bookmarkEnd w:id="3"/>
    </w:p>
    <w:p w14:paraId="732DD3B8" w14:textId="77777777" w:rsidR="00A839D6" w:rsidRDefault="005F111C" w:rsidP="00232CAB">
      <w:pPr>
        <w:numPr>
          <w:ilvl w:val="255"/>
          <w:numId w:val="0"/>
        </w:numPr>
        <w:tabs>
          <w:tab w:val="left" w:pos="360"/>
        </w:tabs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="002A5028">
        <w:rPr>
          <w:rFonts w:hint="eastAsia"/>
          <w:szCs w:val="21"/>
        </w:rPr>
        <w:t>正文、公式中</w:t>
      </w:r>
      <w:r w:rsidR="00265C02" w:rsidRPr="002A5028">
        <w:rPr>
          <w:rFonts w:hint="eastAsia"/>
          <w:szCs w:val="21"/>
        </w:rPr>
        <w:t>符号</w:t>
      </w:r>
      <w:r w:rsidR="002A5028">
        <w:rPr>
          <w:rFonts w:hint="eastAsia"/>
          <w:szCs w:val="21"/>
        </w:rPr>
        <w:t>第一次出现时，</w:t>
      </w:r>
      <w:r w:rsidR="00875F04" w:rsidRPr="002A5028">
        <w:rPr>
          <w:rFonts w:hint="eastAsia"/>
          <w:szCs w:val="21"/>
        </w:rPr>
        <w:t>均需给出文字说明。</w:t>
      </w:r>
    </w:p>
    <w:p w14:paraId="40202A9C" w14:textId="77777777" w:rsidR="00A839D6" w:rsidRPr="00232CAB" w:rsidRDefault="00875F04" w:rsidP="00875F04">
      <w:pPr>
        <w:numPr>
          <w:ilvl w:val="255"/>
          <w:numId w:val="0"/>
        </w:numPr>
        <w:tabs>
          <w:tab w:val="left" w:pos="360"/>
        </w:tabs>
        <w:ind w:firstLineChars="200" w:firstLine="420"/>
        <w:rPr>
          <w:szCs w:val="21"/>
        </w:rPr>
      </w:pPr>
      <w:r w:rsidRPr="00232CAB">
        <w:rPr>
          <w:rFonts w:hint="eastAsia"/>
          <w:szCs w:val="21"/>
        </w:rPr>
        <w:t>5</w:t>
      </w:r>
      <w:r w:rsidRPr="00232CAB">
        <w:rPr>
          <w:rFonts w:hint="eastAsia"/>
          <w:szCs w:val="21"/>
        </w:rPr>
        <w:t>）</w:t>
      </w:r>
      <w:r w:rsidR="005F111C" w:rsidRPr="00232CAB">
        <w:rPr>
          <w:rFonts w:hint="eastAsia"/>
          <w:szCs w:val="21"/>
        </w:rPr>
        <w:t>公式在正文</w:t>
      </w:r>
      <w:r w:rsidR="00510000">
        <w:rPr>
          <w:rFonts w:hint="eastAsia"/>
          <w:szCs w:val="21"/>
        </w:rPr>
        <w:t>第一次引用</w:t>
      </w:r>
      <w:r w:rsidR="005F111C" w:rsidRPr="00232CAB">
        <w:rPr>
          <w:rFonts w:hint="eastAsia"/>
          <w:szCs w:val="21"/>
        </w:rPr>
        <w:t>前出现，且需注意：</w:t>
      </w:r>
    </w:p>
    <w:p w14:paraId="2D0F8AC0" w14:textId="125FC528" w:rsidR="00A839D6" w:rsidRDefault="003A6681">
      <w:pPr>
        <w:ind w:leftChars="200" w:left="424" w:hangingChars="2" w:hanging="4"/>
      </w:pPr>
      <w:r>
        <w:rPr>
          <w:noProof/>
        </w:rPr>
        <w:drawing>
          <wp:inline distT="0" distB="0" distL="0" distR="0" wp14:anchorId="7F1B3C43" wp14:editId="1A401A20">
            <wp:extent cx="5697855" cy="2514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9785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AA6B1" w14:textId="77777777" w:rsidR="00A839D6" w:rsidRDefault="00875F04">
      <w:pPr>
        <w:ind w:leftChars="200" w:left="424" w:hangingChars="2" w:hanging="4"/>
      </w:pPr>
      <w:r>
        <w:lastRenderedPageBreak/>
        <w:t>6</w:t>
      </w:r>
      <w:r w:rsidR="005F111C">
        <w:rPr>
          <w:rFonts w:hint="eastAsia"/>
        </w:rPr>
        <w:t>）</w:t>
      </w:r>
      <w:r w:rsidR="005F111C">
        <w:t>表格采用三线表</w:t>
      </w:r>
      <w:r w:rsidR="007E23D7">
        <w:rPr>
          <w:rFonts w:hint="eastAsia"/>
        </w:rPr>
        <w:t>。</w:t>
      </w:r>
    </w:p>
    <w:p w14:paraId="72E99DF4" w14:textId="77777777" w:rsidR="007E23D7" w:rsidRDefault="007E23D7">
      <w:pPr>
        <w:ind w:leftChars="200" w:left="424" w:hangingChars="2" w:hanging="4"/>
      </w:pPr>
      <w:r>
        <w:rPr>
          <w:rFonts w:hint="eastAsia"/>
        </w:rPr>
        <w:t>表例：</w:t>
      </w:r>
    </w:p>
    <w:p w14:paraId="2A5182E8" w14:textId="77777777" w:rsidR="00A839D6" w:rsidRDefault="005F111C">
      <w:pPr>
        <w:ind w:firstLineChars="100" w:firstLine="211"/>
        <w:jc w:val="center"/>
        <w:rPr>
          <w:kern w:val="0"/>
          <w:szCs w:val="21"/>
        </w:rPr>
      </w:pPr>
      <w:r>
        <w:rPr>
          <w:b/>
          <w:kern w:val="0"/>
          <w:szCs w:val="21"/>
        </w:rPr>
        <w:t>Table 1</w:t>
      </w:r>
      <w:r>
        <w:rPr>
          <w:kern w:val="0"/>
          <w:szCs w:val="21"/>
        </w:rPr>
        <w:t>标题（首字母大写）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244"/>
        <w:gridCol w:w="2243"/>
        <w:gridCol w:w="2243"/>
        <w:gridCol w:w="2243"/>
      </w:tblGrid>
      <w:tr w:rsidR="00A839D6" w14:paraId="756B30C7" w14:textId="77777777" w:rsidTr="005B1368"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17D640" w14:textId="77777777" w:rsidR="00A839D6" w:rsidRDefault="002A5028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表头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83122A" w14:textId="77777777" w:rsidR="00A839D6" w:rsidRDefault="00A839D6">
            <w:pPr>
              <w:jc w:val="center"/>
              <w:rPr>
                <w:kern w:val="0"/>
                <w:szCs w:val="21"/>
                <w:vertAlign w:val="superscript"/>
              </w:rPr>
            </w:pP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5CC8F2" w14:textId="77777777" w:rsidR="00A839D6" w:rsidRDefault="00A839D6">
            <w:pPr>
              <w:jc w:val="center"/>
              <w:rPr>
                <w:kern w:val="0"/>
                <w:szCs w:val="21"/>
                <w:vertAlign w:val="superscript"/>
              </w:rPr>
            </w:pP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95D724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707F9C21" w14:textId="77777777" w:rsidTr="005B1368">
        <w:tc>
          <w:tcPr>
            <w:tcW w:w="1250" w:type="pct"/>
            <w:tcBorders>
              <w:top w:val="single" w:sz="4" w:space="0" w:color="auto"/>
            </w:tcBorders>
            <w:vAlign w:val="center"/>
          </w:tcPr>
          <w:p w14:paraId="2C3B450B" w14:textId="77777777" w:rsidR="00A839D6" w:rsidRDefault="002A5028"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与表头对应的内容</w:t>
            </w:r>
          </w:p>
        </w:tc>
        <w:tc>
          <w:tcPr>
            <w:tcW w:w="1250" w:type="pct"/>
            <w:tcBorders>
              <w:top w:val="single" w:sz="4" w:space="0" w:color="auto"/>
            </w:tcBorders>
            <w:vAlign w:val="center"/>
          </w:tcPr>
          <w:p w14:paraId="78D48F7C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tcBorders>
              <w:top w:val="single" w:sz="4" w:space="0" w:color="auto"/>
            </w:tcBorders>
            <w:vAlign w:val="center"/>
          </w:tcPr>
          <w:p w14:paraId="0D9175BF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tcBorders>
              <w:top w:val="single" w:sz="4" w:space="0" w:color="auto"/>
            </w:tcBorders>
            <w:vAlign w:val="center"/>
          </w:tcPr>
          <w:p w14:paraId="205ED0DE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571892DA" w14:textId="77777777" w:rsidTr="005B1368">
        <w:tc>
          <w:tcPr>
            <w:tcW w:w="1250" w:type="pct"/>
            <w:vAlign w:val="center"/>
          </w:tcPr>
          <w:p w14:paraId="6A9582C4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04C67EE2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4DFE6A3C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343E5A3D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3D133A66" w14:textId="77777777" w:rsidTr="005B1368">
        <w:tc>
          <w:tcPr>
            <w:tcW w:w="1250" w:type="pct"/>
            <w:vAlign w:val="center"/>
          </w:tcPr>
          <w:p w14:paraId="64C693F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3127D568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6032CCB9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17E4BC29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73CD3B72" w14:textId="77777777" w:rsidTr="005B1368">
        <w:tc>
          <w:tcPr>
            <w:tcW w:w="1250" w:type="pct"/>
            <w:vAlign w:val="center"/>
          </w:tcPr>
          <w:p w14:paraId="25B43C2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0E74DA52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33E84512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70AE8FBD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  <w:tr w:rsidR="00A839D6" w14:paraId="1EAFEAD0" w14:textId="77777777" w:rsidTr="005B1368">
        <w:trPr>
          <w:trHeight w:val="60"/>
        </w:trPr>
        <w:tc>
          <w:tcPr>
            <w:tcW w:w="1250" w:type="pct"/>
            <w:vAlign w:val="center"/>
          </w:tcPr>
          <w:p w14:paraId="236E72EF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5F3C11AA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1E7E949B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  <w:tc>
          <w:tcPr>
            <w:tcW w:w="1250" w:type="pct"/>
            <w:vAlign w:val="center"/>
          </w:tcPr>
          <w:p w14:paraId="7917BCB9" w14:textId="77777777" w:rsidR="00A839D6" w:rsidRDefault="00A839D6">
            <w:pPr>
              <w:jc w:val="center"/>
              <w:rPr>
                <w:kern w:val="0"/>
                <w:szCs w:val="21"/>
              </w:rPr>
            </w:pPr>
          </w:p>
        </w:tc>
      </w:tr>
    </w:tbl>
    <w:p w14:paraId="3819B7D3" w14:textId="62DA53DB" w:rsidR="000F792A" w:rsidRPr="00D4130E" w:rsidRDefault="000F792A" w:rsidP="00875F04">
      <w:pPr>
        <w:ind w:firstLineChars="198" w:firstLine="417"/>
        <w:rPr>
          <w:b/>
          <w:bCs/>
          <w:color w:val="EE0000"/>
        </w:rPr>
      </w:pPr>
      <w:r w:rsidRPr="00D4130E">
        <w:rPr>
          <w:rFonts w:hint="eastAsia"/>
          <w:b/>
          <w:bCs/>
          <w:color w:val="EE0000"/>
        </w:rPr>
        <w:t>例：</w:t>
      </w:r>
    </w:p>
    <w:p w14:paraId="7D62723B" w14:textId="44C53366" w:rsidR="000F792A" w:rsidRDefault="000F792A" w:rsidP="000F32BB">
      <w:r w:rsidRPr="008120F6">
        <w:rPr>
          <w:noProof/>
        </w:rPr>
        <w:drawing>
          <wp:inline distT="0" distB="0" distL="0" distR="0" wp14:anchorId="5C51B488" wp14:editId="0721D69F">
            <wp:extent cx="5697855" cy="1512570"/>
            <wp:effectExtent l="0" t="0" r="0" b="0"/>
            <wp:docPr id="8974305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430515" name=""/>
                    <pic:cNvPicPr/>
                  </pic:nvPicPr>
                  <pic:blipFill rotWithShape="1">
                    <a:blip r:embed="rId17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</a:blip>
                    <a:srcRect t="6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855" cy="1512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B97A22" w14:textId="2ADE957D" w:rsidR="00854B97" w:rsidRDefault="00875F04" w:rsidP="00875F04">
      <w:pPr>
        <w:ind w:firstLineChars="198" w:firstLine="416"/>
      </w:pPr>
      <w:r w:rsidRPr="00875F04">
        <w:t>7</w:t>
      </w:r>
      <w:r w:rsidR="005F111C" w:rsidRPr="00875F04">
        <w:rPr>
          <w:rFonts w:hint="eastAsia"/>
        </w:rPr>
        <w:t>）</w:t>
      </w:r>
      <w:r w:rsidRPr="00875F04">
        <w:rPr>
          <w:rFonts w:hint="eastAsia"/>
        </w:rPr>
        <w:t>图、表应有自明性，</w:t>
      </w:r>
      <w:r w:rsidRPr="00C66C0B">
        <w:rPr>
          <w:rFonts w:hint="eastAsia"/>
          <w:b/>
          <w:bCs/>
        </w:rPr>
        <w:t>且在正文第一次提及后紧随出现</w:t>
      </w:r>
      <w:r w:rsidR="00854B97">
        <w:rPr>
          <w:rFonts w:hint="eastAsia"/>
        </w:rPr>
        <w:t>。</w:t>
      </w:r>
    </w:p>
    <w:p w14:paraId="428F26AB" w14:textId="77777777" w:rsidR="00A757F9" w:rsidRDefault="00854B97" w:rsidP="00875F04">
      <w:pPr>
        <w:ind w:firstLineChars="198" w:firstLine="416"/>
      </w:pPr>
      <w:r>
        <w:t>8</w:t>
      </w:r>
      <w:r>
        <w:rPr>
          <w:rFonts w:hint="eastAsia"/>
        </w:rPr>
        <w:t>）</w:t>
      </w:r>
      <w:r>
        <w:t>图</w:t>
      </w:r>
      <w:r w:rsidR="00417E7C">
        <w:rPr>
          <w:rFonts w:hint="eastAsia"/>
        </w:rPr>
        <w:t>、表</w:t>
      </w:r>
      <w:r>
        <w:t>序号</w:t>
      </w:r>
      <w:r w:rsidR="00417E7C">
        <w:rPr>
          <w:rFonts w:hint="eastAsia"/>
        </w:rPr>
        <w:t>应全文依</w:t>
      </w:r>
      <w:r>
        <w:t>序编号</w:t>
      </w:r>
      <w:r w:rsidR="00417E7C">
        <w:rPr>
          <w:rFonts w:hint="eastAsia"/>
        </w:rPr>
        <w:t>，如：</w:t>
      </w:r>
      <w:r w:rsidR="00417E7C">
        <w:rPr>
          <w:rFonts w:hint="eastAsia"/>
        </w:rPr>
        <w:t xml:space="preserve"> </w:t>
      </w:r>
      <w:r w:rsidR="00417E7C">
        <w:t>Fig. 1, Fig. 2</w:t>
      </w:r>
      <w:r>
        <w:rPr>
          <w:rFonts w:hint="eastAsia"/>
        </w:rPr>
        <w:t>；</w:t>
      </w:r>
      <w:r w:rsidR="00417E7C">
        <w:rPr>
          <w:rFonts w:hint="eastAsia"/>
        </w:rPr>
        <w:t>T</w:t>
      </w:r>
      <w:r w:rsidR="00417E7C">
        <w:t>able 1, Table 2</w:t>
      </w:r>
      <w:r w:rsidR="00417E7C">
        <w:rPr>
          <w:rFonts w:hint="eastAsia"/>
        </w:rPr>
        <w:t>。</w:t>
      </w:r>
    </w:p>
    <w:p w14:paraId="08CB506E" w14:textId="153D5845" w:rsidR="00875F04" w:rsidRPr="003A6681" w:rsidRDefault="00A757F9" w:rsidP="00875F04">
      <w:pPr>
        <w:ind w:firstLineChars="198" w:firstLine="416"/>
      </w:pPr>
      <w:r w:rsidRPr="003A6681">
        <w:rPr>
          <w:rFonts w:hint="eastAsia"/>
        </w:rPr>
        <w:t>9</w:t>
      </w:r>
      <w:r w:rsidRPr="003A6681">
        <w:rPr>
          <w:rFonts w:hint="eastAsia"/>
        </w:rPr>
        <w:t>）</w:t>
      </w:r>
      <w:r w:rsidR="00875F04" w:rsidRPr="003A6681">
        <w:rPr>
          <w:rFonts w:hint="eastAsia"/>
        </w:rPr>
        <w:t>图清晰度要高，确保</w:t>
      </w:r>
      <w:r w:rsidRPr="003A6681">
        <w:rPr>
          <w:rFonts w:hint="eastAsia"/>
        </w:rPr>
        <w:t>于</w:t>
      </w:r>
      <w:r w:rsidRPr="003A6681">
        <w:rPr>
          <w:rFonts w:hint="eastAsia"/>
        </w:rPr>
        <w:t>A</w:t>
      </w:r>
      <w:r w:rsidRPr="003A6681">
        <w:rPr>
          <w:vertAlign w:val="subscript"/>
        </w:rPr>
        <w:t>4</w:t>
      </w:r>
      <w:r w:rsidRPr="003A6681">
        <w:rPr>
          <w:rFonts w:hint="eastAsia"/>
        </w:rPr>
        <w:t>纸</w:t>
      </w:r>
      <w:r w:rsidR="00A231A3" w:rsidRPr="003A6681">
        <w:rPr>
          <w:rFonts w:hint="eastAsia"/>
        </w:rPr>
        <w:t>排版</w:t>
      </w:r>
      <w:r w:rsidR="00412B3C" w:rsidRPr="003A6681">
        <w:rPr>
          <w:rFonts w:hint="eastAsia"/>
        </w:rPr>
        <w:t>为</w:t>
      </w:r>
      <w:r w:rsidR="00A231A3" w:rsidRPr="003A6681">
        <w:rPr>
          <w:rFonts w:hint="eastAsia"/>
        </w:rPr>
        <w:t>合适大小</w:t>
      </w:r>
      <w:r w:rsidR="00412B3C" w:rsidRPr="003A6681">
        <w:rPr>
          <w:rFonts w:hint="eastAsia"/>
        </w:rPr>
        <w:t>后，</w:t>
      </w:r>
      <w:r w:rsidR="00A231A3" w:rsidRPr="003A6681">
        <w:rPr>
          <w:rFonts w:hint="eastAsia"/>
        </w:rPr>
        <w:t>打印</w:t>
      </w:r>
      <w:r w:rsidR="00AF3BB7" w:rsidRPr="003A6681">
        <w:rPr>
          <w:rFonts w:hint="eastAsia"/>
        </w:rPr>
        <w:t>出</w:t>
      </w:r>
      <w:r w:rsidR="00A231A3" w:rsidRPr="003A6681">
        <w:rPr>
          <w:rFonts w:hint="eastAsia"/>
        </w:rPr>
        <w:t>的</w:t>
      </w:r>
      <w:r w:rsidR="00A02CD0" w:rsidRPr="003A6681">
        <w:rPr>
          <w:rFonts w:hint="eastAsia"/>
        </w:rPr>
        <w:t>每个细节</w:t>
      </w:r>
      <w:r w:rsidR="00875F04" w:rsidRPr="003A6681">
        <w:rPr>
          <w:rFonts w:hint="eastAsia"/>
        </w:rPr>
        <w:t>清晰</w:t>
      </w:r>
      <w:r w:rsidR="00854B97" w:rsidRPr="003A6681">
        <w:rPr>
          <w:rFonts w:hint="eastAsia"/>
        </w:rPr>
        <w:t>。</w:t>
      </w:r>
    </w:p>
    <w:p w14:paraId="6D701F16" w14:textId="0E767962" w:rsidR="000B4350" w:rsidRPr="003A6681" w:rsidRDefault="000B4350" w:rsidP="00875F04">
      <w:pPr>
        <w:ind w:firstLineChars="198" w:firstLine="416"/>
      </w:pPr>
      <w:bookmarkStart w:id="4" w:name="OLE_LINK47"/>
      <w:bookmarkStart w:id="5" w:name="OLE_LINK48"/>
      <w:r w:rsidRPr="003A6681">
        <w:rPr>
          <w:rFonts w:hint="eastAsia"/>
        </w:rPr>
        <w:t>1</w:t>
      </w:r>
      <w:r w:rsidRPr="003A6681">
        <w:t>0</w:t>
      </w:r>
      <w:r w:rsidRPr="003A6681">
        <w:rPr>
          <w:rFonts w:hint="eastAsia"/>
        </w:rPr>
        <w:t>）图中说明性文字字体同</w:t>
      </w:r>
      <w:r w:rsidR="00FA4D67" w:rsidRPr="003A6681">
        <w:rPr>
          <w:rFonts w:hint="eastAsia"/>
        </w:rPr>
        <w:t>正文，采用</w:t>
      </w:r>
      <w:r w:rsidR="005B1368">
        <w:t>T</w:t>
      </w:r>
      <w:r w:rsidR="00FA4D67" w:rsidRPr="003A6681">
        <w:t xml:space="preserve">imes </w:t>
      </w:r>
      <w:r w:rsidR="005B1368">
        <w:t>N</w:t>
      </w:r>
      <w:r w:rsidR="00FA4D67" w:rsidRPr="003A6681">
        <w:t>ew Roman</w:t>
      </w:r>
      <w:r w:rsidR="00FA4D67" w:rsidRPr="003A6681">
        <w:rPr>
          <w:rFonts w:hint="eastAsia"/>
        </w:rPr>
        <w:t>字体。</w:t>
      </w:r>
    </w:p>
    <w:bookmarkEnd w:id="4"/>
    <w:bookmarkEnd w:id="5"/>
    <w:p w14:paraId="7AD94B6C" w14:textId="73A7050A" w:rsidR="008D6BC3" w:rsidRDefault="00FA4D67">
      <w:pPr>
        <w:ind w:leftChars="-202" w:left="-424" w:firstLineChars="400" w:firstLine="840"/>
      </w:pPr>
      <w:r>
        <w:rPr>
          <w:rFonts w:hint="eastAsia"/>
        </w:rPr>
        <w:t>1</w:t>
      </w:r>
      <w:r>
        <w:t>1</w:t>
      </w:r>
      <w:r w:rsidR="005219EB">
        <w:rPr>
          <w:rFonts w:hint="eastAsia"/>
        </w:rPr>
        <w:t>）图中含分</w:t>
      </w:r>
      <w:r w:rsidR="00533A01">
        <w:rPr>
          <w:rFonts w:hint="eastAsia"/>
        </w:rPr>
        <w:t>图</w:t>
      </w:r>
      <w:r w:rsidR="005219EB">
        <w:rPr>
          <w:rFonts w:hint="eastAsia"/>
        </w:rPr>
        <w:t>时，图题由主图题和分图题组成</w:t>
      </w:r>
      <w:r w:rsidR="00533A01">
        <w:rPr>
          <w:rFonts w:hint="eastAsia"/>
        </w:rPr>
        <w:t>。</w:t>
      </w:r>
      <w:r w:rsidR="002249F8" w:rsidRPr="002249F8">
        <w:rPr>
          <w:rFonts w:hint="eastAsia"/>
          <w:b/>
        </w:rPr>
        <w:t>分图编号</w:t>
      </w:r>
      <w:r w:rsidR="002249F8">
        <w:rPr>
          <w:rFonts w:hint="eastAsia"/>
          <w:b/>
        </w:rPr>
        <w:t>在</w:t>
      </w:r>
      <w:r w:rsidR="002249F8" w:rsidRPr="002249F8">
        <w:rPr>
          <w:rFonts w:hint="eastAsia"/>
          <w:b/>
        </w:rPr>
        <w:t>分图下方。</w:t>
      </w:r>
    </w:p>
    <w:p w14:paraId="7D2F68AA" w14:textId="697938DB" w:rsidR="001C3A43" w:rsidRPr="001C3A43" w:rsidRDefault="001C3A43" w:rsidP="001C3A43">
      <w:pPr>
        <w:ind w:firstLineChars="200" w:firstLine="420"/>
        <w:rPr>
          <w:b/>
        </w:rPr>
      </w:pPr>
      <w:r w:rsidRPr="001C3A43">
        <w:rPr>
          <w:rFonts w:hint="eastAsia"/>
          <w:highlight w:val="yellow"/>
        </w:rPr>
        <w:t>1</w:t>
      </w:r>
      <w:r w:rsidR="00FA4D67">
        <w:rPr>
          <w:highlight w:val="yellow"/>
        </w:rPr>
        <w:t>2</w:t>
      </w:r>
      <w:r w:rsidRPr="001C3A43">
        <w:rPr>
          <w:highlight w:val="yellow"/>
        </w:rPr>
        <w:t>)</w:t>
      </w:r>
      <w:r w:rsidRPr="001C3A43">
        <w:rPr>
          <w:rFonts w:hint="eastAsia"/>
          <w:highlight w:val="yellow"/>
        </w:rPr>
        <w:t xml:space="preserve"> </w:t>
      </w:r>
      <w:r w:rsidRPr="001C3A43">
        <w:rPr>
          <w:rFonts w:hint="eastAsia"/>
          <w:b/>
          <w:highlight w:val="yellow"/>
        </w:rPr>
        <w:t>作图注意事项</w:t>
      </w:r>
    </w:p>
    <w:p w14:paraId="1ECF3A78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color w:val="FF0000"/>
        </w:rPr>
      </w:pPr>
      <w:r w:rsidRPr="00BA736F">
        <w:rPr>
          <w:rFonts w:hint="eastAsia"/>
          <w:b/>
          <w:color w:val="FF0000"/>
        </w:rPr>
        <w:t>刻度线指向图内</w:t>
      </w:r>
      <w:r w:rsidRPr="00BA736F">
        <w:rPr>
          <w:rFonts w:hint="eastAsia"/>
          <w:color w:val="FF0000"/>
        </w:rPr>
        <w:t>；</w:t>
      </w:r>
    </w:p>
    <w:p w14:paraId="0F02D90D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color w:val="FF0000"/>
        </w:rPr>
      </w:pPr>
      <w:r w:rsidRPr="00BA736F">
        <w:rPr>
          <w:rFonts w:hint="eastAsia"/>
          <w:color w:val="FF0000"/>
        </w:rPr>
        <w:t>用“</w:t>
      </w:r>
      <w:r w:rsidRPr="00BA736F">
        <w:rPr>
          <w:color w:val="FF0000"/>
        </w:rPr>
        <w:t>/</w:t>
      </w:r>
      <w:r w:rsidRPr="00BA736F">
        <w:rPr>
          <w:rFonts w:hint="eastAsia"/>
          <w:color w:val="FF0000"/>
        </w:rPr>
        <w:t>”分隔物理量及其单位，</w:t>
      </w:r>
      <w:r w:rsidRPr="00BA736F">
        <w:rPr>
          <w:rFonts w:ascii="宋体" w:hAnsi="宋体" w:hint="eastAsia"/>
          <w:b/>
          <w:color w:val="FF0000"/>
        </w:rPr>
        <w:t>物理量符号均斜体，单位符号均正体</w:t>
      </w:r>
      <w:r w:rsidRPr="00BA736F">
        <w:rPr>
          <w:rFonts w:ascii="宋体" w:hAnsi="宋体" w:hint="eastAsia"/>
          <w:color w:val="FF0000"/>
        </w:rPr>
        <w:t>；</w:t>
      </w:r>
    </w:p>
    <w:p w14:paraId="7B4D77D3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color w:val="FF0000"/>
        </w:rPr>
      </w:pPr>
      <w:r w:rsidRPr="00BA736F">
        <w:rPr>
          <w:rFonts w:hint="eastAsia"/>
          <w:color w:val="FF0000"/>
        </w:rPr>
        <w:t>组合单位，加括号；</w:t>
      </w:r>
    </w:p>
    <w:p w14:paraId="65FACB04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rFonts w:ascii="宋体" w:hAnsi="宋体"/>
          <w:color w:val="FF0000"/>
        </w:rPr>
      </w:pPr>
      <w:r w:rsidRPr="00BA736F">
        <w:rPr>
          <w:rFonts w:hint="eastAsia"/>
          <w:color w:val="FF0000"/>
        </w:rPr>
        <w:t>特殊情况：℃不加括号；角度单位度的符号</w:t>
      </w:r>
      <w:r w:rsidRPr="00BA736F">
        <w:rPr>
          <w:rFonts w:ascii="宋体" w:hAnsi="宋体" w:hint="eastAsia"/>
          <w:color w:val="FF0000"/>
        </w:rPr>
        <w:t>要加括号，为(</w:t>
      </w:r>
      <w:r w:rsidRPr="00BA736F">
        <w:rPr>
          <w:color w:val="FF0000"/>
        </w:rPr>
        <w:t>°</w:t>
      </w:r>
      <w:r w:rsidRPr="00BA736F">
        <w:rPr>
          <w:rFonts w:ascii="宋体" w:hAnsi="宋体"/>
          <w:color w:val="FF0000"/>
        </w:rPr>
        <w:t>)</w:t>
      </w:r>
      <w:r w:rsidRPr="00BA736F">
        <w:rPr>
          <w:rFonts w:ascii="宋体" w:hAnsi="宋体" w:hint="eastAsia"/>
          <w:color w:val="FF0000"/>
        </w:rPr>
        <w:t>；</w:t>
      </w:r>
    </w:p>
    <w:p w14:paraId="614B51E9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rFonts w:ascii="宋体" w:hAnsi="宋体"/>
          <w:color w:val="FF0000"/>
        </w:rPr>
      </w:pPr>
      <w:r w:rsidRPr="00BA736F">
        <w:rPr>
          <w:rFonts w:ascii="宋体" w:hAnsi="宋体" w:hint="eastAsia"/>
          <w:color w:val="FF0000"/>
        </w:rPr>
        <w:t>坐标轴上的数字，小数保留位数要统一；</w:t>
      </w:r>
    </w:p>
    <w:p w14:paraId="21924258" w14:textId="77777777" w:rsidR="001C3A43" w:rsidRPr="00BA736F" w:rsidRDefault="001C3A43" w:rsidP="005D2CDB">
      <w:pPr>
        <w:pStyle w:val="af2"/>
        <w:numPr>
          <w:ilvl w:val="0"/>
          <w:numId w:val="3"/>
        </w:numPr>
        <w:tabs>
          <w:tab w:val="left" w:pos="1134"/>
        </w:tabs>
        <w:ind w:left="1276" w:firstLineChars="0"/>
        <w:rPr>
          <w:rFonts w:ascii="宋体" w:hAnsi="宋体"/>
          <w:color w:val="FF0000"/>
        </w:rPr>
      </w:pPr>
      <w:r w:rsidRPr="00BA736F">
        <w:rPr>
          <w:rFonts w:ascii="宋体" w:hAnsi="宋体" w:hint="eastAsia"/>
          <w:color w:val="FF0000"/>
        </w:rPr>
        <w:t>坐标轴的标题用文字或符号均可，但纵坐标和横坐标使用文字还是符号，应尽量统一。</w:t>
      </w:r>
    </w:p>
    <w:p w14:paraId="0307F6A0" w14:textId="7AC89E1F" w:rsidR="00712F13" w:rsidRDefault="00875F04" w:rsidP="006F48C2">
      <w:pPr>
        <w:ind w:leftChars="-202" w:left="-424" w:firstLineChars="201" w:firstLine="424"/>
        <w:rPr>
          <w:b/>
          <w:color w:val="C00000"/>
        </w:rPr>
      </w:pPr>
      <w:r w:rsidRPr="00616261">
        <w:rPr>
          <w:rFonts w:hint="eastAsia"/>
          <w:b/>
          <w:color w:val="C00000"/>
        </w:rPr>
        <w:t>图例：</w:t>
      </w:r>
    </w:p>
    <w:p w14:paraId="0189951D" w14:textId="5479E53B" w:rsidR="00D4130E" w:rsidRDefault="00D4130E">
      <w:pPr>
        <w:ind w:leftChars="-202" w:left="-424"/>
        <w:rPr>
          <w:rFonts w:ascii="宋体" w:hAnsi="宋体"/>
          <w:color w:val="FF0000"/>
          <w:sz w:val="24"/>
        </w:rPr>
      </w:pPr>
    </w:p>
    <w:p w14:paraId="635BDE4D" w14:textId="16D5AE60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  <w:r>
        <w:rPr>
          <w:rFonts w:ascii="宋体" w:hAnsi="宋体"/>
          <w:noProof/>
          <w:color w:val="FF0000"/>
          <w:sz w:val="24"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 wp14:anchorId="48863154" wp14:editId="04990769">
                <wp:simplePos x="0" y="0"/>
                <wp:positionH relativeFrom="column">
                  <wp:posOffset>-429260</wp:posOffset>
                </wp:positionH>
                <wp:positionV relativeFrom="paragraph">
                  <wp:posOffset>133985</wp:posOffset>
                </wp:positionV>
                <wp:extent cx="6248400" cy="2589530"/>
                <wp:effectExtent l="0" t="0" r="19050" b="20320"/>
                <wp:wrapNone/>
                <wp:docPr id="46114862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48400" cy="2589530"/>
                          <a:chOff x="0" y="0"/>
                          <a:chExt cx="6248400" cy="2589530"/>
                        </a:xfrm>
                      </wpg:grpSpPr>
                      <wpg:grpSp>
                        <wpg:cNvPr id="1586554343" name="组合 1586554343"/>
                        <wpg:cNvGrpSpPr/>
                        <wpg:grpSpPr>
                          <a:xfrm>
                            <a:off x="0" y="0"/>
                            <a:ext cx="6248400" cy="2589530"/>
                            <a:chOff x="0" y="0"/>
                            <a:chExt cx="6248400" cy="2589530"/>
                          </a:xfrm>
                        </wpg:grpSpPr>
                        <wpg:grpSp>
                          <wpg:cNvPr id="1658976475" name="组合 1658976475"/>
                          <wpg:cNvGrpSpPr/>
                          <wpg:grpSpPr>
                            <a:xfrm>
                              <a:off x="0" y="0"/>
                              <a:ext cx="6248400" cy="2589530"/>
                              <a:chOff x="0" y="-75623"/>
                              <a:chExt cx="6248401" cy="2589588"/>
                            </a:xfrm>
                          </wpg:grpSpPr>
                          <wpg:grpSp>
                            <wpg:cNvPr id="799946867" name="组合 799946867"/>
                            <wpg:cNvGrpSpPr/>
                            <wpg:grpSpPr>
                              <a:xfrm>
                                <a:off x="2964873" y="-75623"/>
                                <a:ext cx="2260237" cy="1637665"/>
                                <a:chOff x="0" y="-82550"/>
                                <a:chExt cx="2260237" cy="163766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90609519" name="图片 1690609519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18" cstate="print">
                                  <a:lum bright="-20000" contrast="4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071"/>
                                <a:stretch/>
                              </pic:blipFill>
                              <pic:spPr bwMode="auto">
                                <a:xfrm>
                                  <a:off x="267607" y="-82550"/>
                                  <a:ext cx="1992630" cy="1637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768230826" name="文本框 1768230826"/>
                              <wps:cNvSpPr txBox="1"/>
                              <wps:spPr>
                                <a:xfrm>
                                  <a:off x="0" y="92529"/>
                                  <a:ext cx="168729" cy="1034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3914180C" w14:textId="77777777" w:rsidR="00616B59" w:rsidRPr="00616B59" w:rsidRDefault="00616B59" w:rsidP="00616B59">
                                    <w:pPr>
                                      <w:jc w:val="center"/>
                                      <w:rPr>
                                        <w:b/>
                                        <w:sz w:val="16"/>
                                      </w:rPr>
                                    </w:pPr>
                                    <w:r w:rsidRPr="00616B59">
                                      <w:rPr>
                                        <w:rFonts w:hint="eastAsia"/>
                                        <w:b/>
                                        <w:sz w:val="16"/>
                                      </w:rPr>
                                      <w:t>I</w:t>
                                    </w:r>
                                    <w:r w:rsidRPr="00616B59">
                                      <w:rPr>
                                        <w:b/>
                                        <w:sz w:val="16"/>
                                      </w:rPr>
                                      <w:t>ntensit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640906236" name="组合 1640906236"/>
                            <wpg:cNvGrpSpPr/>
                            <wpg:grpSpPr>
                              <a:xfrm>
                                <a:off x="0" y="0"/>
                                <a:ext cx="6248401" cy="2513965"/>
                                <a:chOff x="0" y="0"/>
                                <a:chExt cx="6248591" cy="2514000"/>
                              </a:xfrm>
                            </wpg:grpSpPr>
                            <wpg:grpSp>
                              <wpg:cNvPr id="277300252" name="组合 277300252"/>
                              <wpg:cNvGrpSpPr/>
                              <wpg:grpSpPr>
                                <a:xfrm>
                                  <a:off x="0" y="0"/>
                                  <a:ext cx="6248591" cy="2514000"/>
                                  <a:chOff x="0" y="0"/>
                                  <a:chExt cx="6248591" cy="25140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656678643" name="图片 656678643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1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-1" r="53695" b="1"/>
                                  <a:stretch/>
                                </pic:blipFill>
                                <pic:spPr bwMode="auto">
                                  <a:xfrm>
                                    <a:off x="647606" y="0"/>
                                    <a:ext cx="2318751" cy="1737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ic:spPr>
                              </pic:pic>
                              <wps:wsp>
                                <wps:cNvPr id="451504748" name="AutoShape 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72652" y="1439643"/>
                                    <a:ext cx="1375939" cy="618410"/>
                                  </a:xfrm>
                                  <a:prstGeom prst="wedgeRoundRectCallout">
                                    <a:avLst>
                                      <a:gd name="adj1" fmla="val -85637"/>
                                      <a:gd name="adj2" fmla="val -43016"/>
                                      <a:gd name="adj3" fmla="val 16667"/>
                                    </a:avLst>
                                  </a:pr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2">
                                    <a:schemeClr val="accent5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5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1CD88E7" w14:textId="0BD6FE54" w:rsidR="00D802A5" w:rsidRDefault="00D802A5" w:rsidP="005D148A">
                                      <w:pPr>
                                        <w:adjustRightInd w:val="0"/>
                                        <w:snapToGrid w:val="0"/>
                                        <w:jc w:val="left"/>
                                      </w:pPr>
                                      <w:r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XRD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图</w:t>
                                      </w:r>
                                      <w:r w:rsidR="002564BD"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的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横坐标通常</w:t>
                                      </w:r>
                                      <w:r w:rsidRPr="00220C09"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用符</w:t>
                                      </w:r>
                                      <w:r w:rsidRPr="00DD75CC"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号</w:t>
                                      </w:r>
                                      <w:r w:rsidR="00DD75CC" w:rsidRPr="00DD75CC"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2</w:t>
                                      </w:r>
                                      <w:r w:rsidR="00DD75CC" w:rsidRPr="00DD75CC">
                                        <w:rPr>
                                          <w:rStyle w:val="HTML"/>
                                          <w:rFonts w:ascii="Times New Roman" w:hAnsi="Times New Roman" w:cs="Times New Roman"/>
                                          <w:i/>
                                          <w:iCs/>
                                          <w:color w:val="006BBB"/>
                                          <w:sz w:val="18"/>
                                          <w:szCs w:val="18"/>
                                        </w:rPr>
                                        <w:t>θ</w:t>
                                      </w:r>
                                      <w:r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表示，</w:t>
                                      </w:r>
                                      <w:r w:rsidR="00DD75CC"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其</w:t>
                                      </w:r>
                                      <w:r w:rsidR="00DD75CC" w:rsidRPr="00220C09"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单位</w:t>
                                      </w:r>
                                      <w:r w:rsidR="007D6AB7" w:rsidRPr="00220C09"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用</w:t>
                                      </w:r>
                                      <w:proofErr w:type="gramStart"/>
                                      <w:r w:rsidR="005F111C" w:rsidRPr="00220C09"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/(</w:t>
                                      </w:r>
                                      <w:proofErr w:type="gramEnd"/>
                                      <w:r w:rsidR="005F111C" w:rsidRPr="00220C09">
                                        <w:rPr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°)</w:t>
                                      </w:r>
                                      <w:r w:rsidR="005F111C" w:rsidRPr="00220C09">
                                        <w:rPr>
                                          <w:rFonts w:hint="eastAsia"/>
                                          <w:b/>
                                          <w:color w:val="0070C0"/>
                                          <w:sz w:val="18"/>
                                          <w:szCs w:val="22"/>
                                        </w:rPr>
                                        <w:t>表示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0" rIns="91440" bIns="0" anchor="ctr" anchorCtr="0" upright="1">
                                  <a:noAutofit/>
                                </wps:bodyPr>
                              </wps:wsp>
                              <wps:wsp>
                                <wps:cNvPr id="1383808814" name="AutoShape 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146957"/>
                                    <a:ext cx="601980" cy="266700"/>
                                  </a:xfrm>
                                  <a:prstGeom prst="wedgeRectCallout">
                                    <a:avLst>
                                      <a:gd name="adj1" fmla="val 53057"/>
                                      <a:gd name="adj2" fmla="val 129680"/>
                                    </a:avLst>
                                  </a:pr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2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FC58884" w14:textId="77777777" w:rsidR="00417E7C" w:rsidRPr="00417E7C" w:rsidRDefault="00417E7C" w:rsidP="00417E7C">
                                      <w:pPr>
                                        <w:jc w:val="center"/>
                                        <w:rPr>
                                          <w:b/>
                                          <w:color w:val="00B050"/>
                                          <w:sz w:val="20"/>
                                        </w:rPr>
                                      </w:pPr>
                                      <w:r w:rsidRPr="00417E7C">
                                        <w:rPr>
                                          <w:rFonts w:hint="eastAsia"/>
                                          <w:b/>
                                          <w:color w:val="00B050"/>
                                          <w:sz w:val="20"/>
                                        </w:rPr>
                                        <w:t>文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7214189" name="AutoShape 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04157" y="1649186"/>
                                    <a:ext cx="601980" cy="266700"/>
                                  </a:xfrm>
                                  <a:prstGeom prst="wedgeRectCallout">
                                    <a:avLst>
                                      <a:gd name="adj1" fmla="val 78373"/>
                                      <a:gd name="adj2" fmla="val -70320"/>
                                    </a:avLst>
                                  </a:pr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2">
                                    <a:schemeClr val="accent2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2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96F1055" w14:textId="77777777" w:rsidR="00417E7C" w:rsidRPr="00417E7C" w:rsidRDefault="00417E7C" w:rsidP="00417E7C">
                                      <w:pPr>
                                        <w:jc w:val="center"/>
                                        <w:rPr>
                                          <w:b/>
                                          <w:color w:val="00B050"/>
                                          <w:sz w:val="20"/>
                                        </w:rPr>
                                      </w:pPr>
                                      <w:r w:rsidRPr="00417E7C">
                                        <w:rPr>
                                          <w:rFonts w:hint="eastAsia"/>
                                          <w:b/>
                                          <w:color w:val="00B050"/>
                                          <w:sz w:val="20"/>
                                        </w:rPr>
                                        <w:t>文字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542988" name="AutoShape 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07648" y="2214915"/>
                                    <a:ext cx="767666" cy="299085"/>
                                  </a:xfrm>
                                  <a:prstGeom prst="wedgeRectCallout">
                                    <a:avLst>
                                      <a:gd name="adj1" fmla="val -141595"/>
                                      <a:gd name="adj2" fmla="val -72516"/>
                                    </a:avLst>
                                  </a:pr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2">
                                    <a:schemeClr val="accent5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5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1B0CC96" w14:textId="77777777" w:rsidR="006F48C2" w:rsidRPr="006F48C2" w:rsidRDefault="006F48C2">
                                      <w:pPr>
                                        <w:rPr>
                                          <w:b/>
                                          <w:color w:val="C00000"/>
                                          <w:sz w:val="20"/>
                                        </w:rPr>
                                      </w:pPr>
                                      <w:r w:rsidRPr="006F48C2">
                                        <w:rPr>
                                          <w:rFonts w:hint="eastAsia"/>
                                          <w:b/>
                                          <w:color w:val="C00000"/>
                                          <w:sz w:val="20"/>
                                        </w:rPr>
                                        <w:t>主图题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5212108" name="AutoShape 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74373" y="2186375"/>
                                    <a:ext cx="735828" cy="299085"/>
                                  </a:xfrm>
                                  <a:prstGeom prst="wedgeRectCallout">
                                    <a:avLst>
                                      <a:gd name="adj1" fmla="val -144445"/>
                                      <a:gd name="adj2" fmla="val -59859"/>
                                    </a:avLst>
                                  </a:pr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2">
                                    <a:schemeClr val="accent5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5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F585226" w14:textId="77777777" w:rsidR="006F48C2" w:rsidRPr="006F48C2" w:rsidRDefault="006F48C2" w:rsidP="00533A01">
                                      <w:pPr>
                                        <w:jc w:val="center"/>
                                        <w:rPr>
                                          <w:b/>
                                          <w:color w:val="C00000"/>
                                          <w:sz w:val="20"/>
                                        </w:rPr>
                                      </w:pPr>
                                      <w:r w:rsidRPr="006F48C2">
                                        <w:rPr>
                                          <w:b/>
                                          <w:color w:val="C00000"/>
                                          <w:sz w:val="20"/>
                                        </w:rPr>
                                        <w:t>分</w:t>
                                      </w:r>
                                      <w:r w:rsidRPr="006F48C2">
                                        <w:rPr>
                                          <w:rFonts w:hint="eastAsia"/>
                                          <w:b/>
                                          <w:color w:val="C00000"/>
                                          <w:sz w:val="20"/>
                                        </w:rPr>
                                        <w:t>图题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5010490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7700" y="1937657"/>
                                  <a:ext cx="5224780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548D45B" w14:textId="77777777" w:rsidR="00533A01" w:rsidRPr="00533A01" w:rsidRDefault="00533A01" w:rsidP="00533A01">
                                    <w:pPr>
                                      <w:jc w:val="center"/>
                                    </w:pPr>
                                    <w:r w:rsidRPr="00533A01">
                                      <w:rPr>
                                        <w:rFonts w:hint="eastAsia"/>
                                        <w:bCs/>
                                        <w:sz w:val="18"/>
                                        <w:szCs w:val="18"/>
                                      </w:rPr>
                                      <w:t xml:space="preserve">Fig. </w:t>
                                    </w:r>
                                    <w:proofErr w:type="gramStart"/>
                                    <w:r w:rsidRPr="00533A01">
                                      <w:rPr>
                                        <w:rFonts w:hint="eastAsia"/>
                                        <w:bCs/>
                                        <w:sz w:val="18"/>
                                        <w:szCs w:val="18"/>
                                      </w:rPr>
                                      <w:t xml:space="preserve">4 </w:t>
                                    </w:r>
                                    <w:r w:rsidRPr="00533A01">
                                      <w:rPr>
                                        <w:bCs/>
                                        <w:sz w:val="18"/>
                                        <w:szCs w:val="18"/>
                                      </w:rPr>
                                      <w:t xml:space="preserve"> </w:t>
                                    </w:r>
                                    <w:r w:rsidRPr="00533A01">
                                      <w:rPr>
                                        <w:rFonts w:hint="eastAsia"/>
                                        <w:bCs/>
                                        <w:sz w:val="18"/>
                                        <w:szCs w:val="18"/>
                                      </w:rPr>
                                      <w:t>Structural</w:t>
                                    </w:r>
                                    <w:proofErr w:type="gramEnd"/>
                                    <w:r w:rsidRPr="00533A01">
                                      <w:rPr>
                                        <w:rFonts w:hint="eastAsia"/>
                                        <w:bCs/>
                                        <w:sz w:val="18"/>
                                        <w:szCs w:val="18"/>
                                      </w:rPr>
                                      <w:t xml:space="preserve"> analyses of Sep samples: (a) FTIR spectra; (b) XRD spectr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99761597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0350" y="1549400"/>
                              <a:ext cx="368300" cy="273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671806" w14:textId="77777777" w:rsidR="005B1EEB" w:rsidRPr="005B1EEB" w:rsidRDefault="005B1EEB">
                                <w:pPr>
                                  <w:rPr>
                                    <w:sz w:val="16"/>
                                  </w:rPr>
                                </w:pPr>
                                <w:r w:rsidRPr="005B1EEB">
                                  <w:rPr>
                                    <w:sz w:val="16"/>
                                  </w:rPr>
                                  <w:t>(b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18773618" name="AutoShape 16"/>
                        <wps:cNvSpPr>
                          <a:spLocks noChangeArrowheads="1"/>
                        </wps:cNvSpPr>
                        <wps:spPr bwMode="auto">
                          <a:xfrm flipH="1">
                            <a:off x="2766644" y="1764326"/>
                            <a:ext cx="721995" cy="269240"/>
                          </a:xfrm>
                          <a:prstGeom prst="wedgeRectCallout">
                            <a:avLst>
                              <a:gd name="adj1" fmla="val -43509"/>
                              <a:gd name="adj2" fmla="val 83916"/>
                            </a:avLst>
                          </a:prstGeom>
                          <a:ln>
                            <a:headEnd/>
                            <a:tailEnd/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B35F39C" w14:textId="37FD4AAA" w:rsidR="00C66C0B" w:rsidRPr="006F48C2" w:rsidRDefault="00C66C0B" w:rsidP="00C66C0B">
                              <w:pPr>
                                <w:jc w:val="center"/>
                                <w:rPr>
                                  <w:b/>
                                  <w:color w:val="C0000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C00000"/>
                                  <w:sz w:val="20"/>
                                </w:rPr>
                                <w:t>冒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2867380" name="AutoShape 16"/>
                        <wps:cNvSpPr>
                          <a:spLocks noChangeArrowheads="1"/>
                        </wps:cNvSpPr>
                        <wps:spPr bwMode="auto">
                          <a:xfrm flipH="1">
                            <a:off x="3575535" y="1758460"/>
                            <a:ext cx="721995" cy="263771"/>
                          </a:xfrm>
                          <a:prstGeom prst="wedgeRectCallout">
                            <a:avLst>
                              <a:gd name="adj1" fmla="val -44321"/>
                              <a:gd name="adj2" fmla="val 90222"/>
                            </a:avLst>
                          </a:prstGeom>
                          <a:ln>
                            <a:headEnd/>
                            <a:tailEnd/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53AD3C" w14:textId="33385473" w:rsidR="00C66C0B" w:rsidRPr="006F48C2" w:rsidRDefault="00C66C0B" w:rsidP="00C66C0B">
                              <w:pPr>
                                <w:jc w:val="center"/>
                                <w:rPr>
                                  <w:b/>
                                  <w:color w:val="C0000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C00000"/>
                                  <w:sz w:val="20"/>
                                </w:rPr>
                                <w:t>分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8863154" id="组合 15" o:spid="_x0000_s1026" style="position:absolute;left:0;text-align:left;margin-left:-33.8pt;margin-top:10.55pt;width:492pt;height:203.9pt;z-index:251684352;mso-width-relative:margin" coordsize="62484,25895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">
                <v:group id="组合 1586554343" o:spid="_x0000_s1027" style="position:absolute;width:62484;height:25895" coordsize="62484,2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">
                  <v:group id="组合 1658976475" o:spid="_x0000_s1028" style="position:absolute;width:62484;height:25895" coordorigin=",-756" coordsize="62484,258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">
                    <v:group id="组合 799946867" o:spid="_x0000_s1029" style="position:absolute;left:29648;top:-756;width:22603;height:16376" coordorigin=",-825" coordsize="22602,163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">
                      <v:shape id="图片 1690609519" o:spid="_x0000_s1030" type="#_x0000_t75" style="position:absolute;left:2676;top:-825;width:19926;height:163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">
                        <v:imagedata r:id="rId21" o:title="" cropleft="6600f" gain="109227f" blacklevel="-6554f"/>
                        <v:path arrowok="t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1768230826" o:spid="_x0000_s1031" type="#_x0000_t202" style="position:absolute;top:925;width:1687;height:10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" fillcolor="white [3201]" strokecolor="white [3212]" strokeweight=".5pt">
                        <v:textbox style="layout-flow:vertical;mso-layout-flow-alt:bottom-to-top" inset="0,0,0,0">
                          <w:txbxContent>
                            <w:p w14:paraId="3914180C" w14:textId="77777777" w:rsidR="00616B59" w:rsidRPr="00616B59" w:rsidRDefault="00616B59" w:rsidP="00616B59">
                              <w:pPr>
                                <w:jc w:val="center"/>
                                <w:rPr>
                                  <w:b/>
                                  <w:sz w:val="16"/>
                                </w:rPr>
                              </w:pPr>
                              <w:r w:rsidRPr="00616B59">
                                <w:rPr>
                                  <w:rFonts w:hint="eastAsia"/>
                                  <w:b/>
                                  <w:sz w:val="16"/>
                                </w:rPr>
                                <w:t>I</w:t>
                              </w:r>
                              <w:r w:rsidRPr="00616B59">
                                <w:rPr>
                                  <w:b/>
                                  <w:sz w:val="16"/>
                                </w:rPr>
                                <w:t>ntensity</w:t>
                              </w:r>
                            </w:p>
                          </w:txbxContent>
                        </v:textbox>
                      </v:shape>
                    </v:group>
                    <v:group id="组合 1640906236" o:spid="_x0000_s1032" style="position:absolute;width:62484;height:25139" coordsize="62485,25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">
                      <v:group id="组合 277300252" o:spid="_x0000_s1033" style="position:absolute;width:62485;height:25140" coordsize="62485,25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">
                        <v:shape id="图片 656678643" o:spid="_x0000_s1034" type="#_x0000_t75" style="position:absolute;left:6476;width:23187;height:173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">
                          <v:imagedata r:id="rId22" o:title="" cropbottom="1f" cropleft="-1f" cropright="35190f"/>
                          <v:path arrowok="t"/>
                        </v:shape>
                        <v:shapetype id="_x0000_t62" coordsize="21600,21600" o:spt="62" adj="1350,25920" path="m3600,qx,3600l0@8@12@24,0@9,,18000qy3600,21600l@6,21600@15@27@7,21600,18000,21600qx21600,18000l21600@9@18@30,21600@8,21600,3600qy18000,l@7,0@21@33@6,xe">
                          <v:stroke joinstyle="miter"/>
                          <v:formulas>
                            <v:f eqn="sum 10800 0 #0"/>
                            <v:f eqn="sum 10800 0 #1"/>
                            <v:f eqn="sum #0 0 #1"/>
                            <v:f eqn="sum @0 @1 0"/>
                            <v:f eqn="sum 21600 0 #0"/>
                            <v:f eqn="sum 21600 0 #1"/>
                            <v:f eqn="if @0 3600 12600"/>
                            <v:f eqn="if @0 9000 18000"/>
                            <v:f eqn="if @1 3600 12600"/>
                            <v:f eqn="if @1 9000 18000"/>
                            <v:f eqn="if @2 0 #0"/>
                            <v:f eqn="if @3 @10 0"/>
                            <v:f eqn="if #0 0 @11"/>
                            <v:f eqn="if @2 @6 #0"/>
                            <v:f eqn="if @3 @6 @13"/>
                            <v:f eqn="if @5 @6 @14"/>
                            <v:f eqn="if @2 #0 21600"/>
                            <v:f eqn="if @3 21600 @16"/>
                            <v:f eqn="if @4 21600 @17"/>
                            <v:f eqn="if @2 #0 @6"/>
                            <v:f eqn="if @3 @19 @6"/>
                            <v:f eqn="if #1 @6 @20"/>
                            <v:f eqn="if @2 @8 #1"/>
                            <v:f eqn="if @3 @22 @8"/>
                            <v:f eqn="if #0 @8 @23"/>
                            <v:f eqn="if @2 21600 #1"/>
                            <v:f eqn="if @3 21600 @25"/>
                            <v:f eqn="if @5 21600 @26"/>
                            <v:f eqn="if @2 #1 @8"/>
                            <v:f eqn="if @3 @8 @28"/>
                            <v:f eqn="if @4 @8 @29"/>
                            <v:f eqn="if @2 #1 0"/>
                            <v:f eqn="if @3 @31 0"/>
                            <v:f eqn="if #1 0 @32"/>
                            <v:f eqn="val #0"/>
                            <v:f eqn="val #1"/>
                          </v:formulas>
                          <v:path o:connecttype="custom" o:connectlocs="10800,0;0,10800;10800,21600;21600,10800;@34,@35" textboxrect="791,791,20809,20809"/>
                          <v:handles>
                            <v:h position="#0,#1"/>
                          </v:handles>
                        </v:shapetype>
                        <v:shape id="AutoShape 15" o:spid="_x0000_s1035" type="#_x0000_t62" style="position:absolute;left:48726;top:14396;width:13759;height:61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" adj="-7698,1509" fillcolor="white [3201]" strokecolor="#4472c4 [3208]" strokeweight="1pt">
                          <v:textbox inset=",0,,0">
                            <w:txbxContent>
                              <w:p w14:paraId="11CD88E7" w14:textId="0BD6FE54" w:rsidR="00D802A5" w:rsidRDefault="00D802A5" w:rsidP="005D148A">
                                <w:pPr>
                                  <w:adjustRightInd w:val="0"/>
                                  <w:snapToGrid w:val="0"/>
                                  <w:jc w:val="left"/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XRD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图</w:t>
                                </w:r>
                                <w:r w:rsidR="002564BD"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的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横坐标通常</w:t>
                                </w:r>
                                <w:r w:rsidRPr="00220C09"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用符</w:t>
                                </w:r>
                                <w:r w:rsidRPr="00DD75CC"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号</w:t>
                                </w:r>
                                <w:r w:rsidR="00DD75CC" w:rsidRPr="00DD75CC"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2</w:t>
                                </w:r>
                                <w:r w:rsidR="00DD75CC" w:rsidRPr="00DD75CC">
                                  <w:rPr>
                                    <w:rStyle w:val="HTML"/>
                                    <w:rFonts w:ascii="Times New Roman" w:hAnsi="Times New Roman" w:cs="Times New Roman"/>
                                    <w:i/>
                                    <w:iCs/>
                                    <w:color w:val="006BBB"/>
                                    <w:sz w:val="18"/>
                                    <w:szCs w:val="18"/>
                                  </w:rPr>
                                  <w:t>θ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表示，</w:t>
                                </w:r>
                                <w:r w:rsidR="00DD75CC"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其</w:t>
                                </w:r>
                                <w:r w:rsidR="00DD75CC" w:rsidRPr="00220C09"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单位</w:t>
                                </w:r>
                                <w:r w:rsidR="007D6AB7" w:rsidRPr="00220C09"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用</w:t>
                                </w:r>
                                <w:r w:rsidR="005F111C" w:rsidRPr="00220C09"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/(</w:t>
                                </w:r>
                                <w:r w:rsidR="005F111C" w:rsidRPr="00220C09">
                                  <w:rPr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°)</w:t>
                                </w:r>
                                <w:r w:rsidR="005F111C" w:rsidRPr="00220C09"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  <w:szCs w:val="22"/>
                                  </w:rPr>
                                  <w:t>表示</w:t>
                                </w:r>
                              </w:p>
                            </w:txbxContent>
                          </v:textbox>
                        </v:shape>
                        <v:shapetype id="_x0000_t61" coordsize="21600,21600" o:spt="61" adj="1350,25920" path="m,l0@8@12@24,0@9,,21600@6,21600@15@27@7,21600,21600,21600,21600@9@18@30,21600@8,21600,0@7,0@21@33@6,xe">
                          <v:stroke joinstyle="miter"/>
                          <v:formulas>
                            <v:f eqn="sum 10800 0 #0"/>
                            <v:f eqn="sum 10800 0 #1"/>
                            <v:f eqn="sum #0 0 #1"/>
                            <v:f eqn="sum @0 @1 0"/>
                            <v:f eqn="sum 21600 0 #0"/>
                            <v:f eqn="sum 21600 0 #1"/>
                            <v:f eqn="if @0 3600 12600"/>
                            <v:f eqn="if @0 9000 18000"/>
                            <v:f eqn="if @1 3600 12600"/>
                            <v:f eqn="if @1 9000 18000"/>
                            <v:f eqn="if @2 0 #0"/>
                            <v:f eqn="if @3 @10 0"/>
                            <v:f eqn="if #0 0 @11"/>
                            <v:f eqn="if @2 @6 #0"/>
                            <v:f eqn="if @3 @6 @13"/>
                            <v:f eqn="if @5 @6 @14"/>
                            <v:f eqn="if @2 #0 21600"/>
                            <v:f eqn="if @3 21600 @16"/>
                            <v:f eqn="if @4 21600 @17"/>
                            <v:f eqn="if @2 #0 @6"/>
                            <v:f eqn="if @3 @19 @6"/>
                            <v:f eqn="if #1 @6 @20"/>
                            <v:f eqn="if @2 @8 #1"/>
                            <v:f eqn="if @3 @22 @8"/>
                            <v:f eqn="if #0 @8 @23"/>
                            <v:f eqn="if @2 21600 #1"/>
                            <v:f eqn="if @3 21600 @25"/>
                            <v:f eqn="if @5 21600 @26"/>
                            <v:f eqn="if @2 #1 @8"/>
                            <v:f eqn="if @3 @8 @28"/>
                            <v:f eqn="if @4 @8 @29"/>
                            <v:f eqn="if @2 #1 0"/>
                            <v:f eqn="if @3 @31 0"/>
                            <v:f eqn="if #1 0 @32"/>
                            <v:f eqn="val #0"/>
                            <v:f eqn="val #1"/>
                          </v:formulas>
                          <v:path o:connecttype="custom" o:connectlocs="10800,0;0,10800;10800,21600;21600,10800;@34,@35"/>
                          <v:handles>
                            <v:h position="#0,#1"/>
                          </v:handles>
                        </v:shapetype>
                        <v:shape id="AutoShape 16" o:spid="_x0000_s1036" type="#_x0000_t61" style="position:absolute;top:1469;width:601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" adj="22260,38811" fillcolor="white [3201]" strokecolor="#ed7d31 [3205]" strokeweight="1pt">
                          <v:textbox>
                            <w:txbxContent>
                              <w:p w14:paraId="2FC58884" w14:textId="77777777" w:rsidR="00417E7C" w:rsidRPr="00417E7C" w:rsidRDefault="00417E7C" w:rsidP="00417E7C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 w:rsidRPr="00417E7C"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文字</w:t>
                                </w:r>
                              </w:p>
                            </w:txbxContent>
                          </v:textbox>
                        </v:shape>
                        <v:shape id="AutoShape 16" o:spid="_x0000_s1037" type="#_x0000_t61" style="position:absolute;left:6041;top:16491;width:6020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" adj="27729,-4389" fillcolor="white [3201]" strokecolor="#ed7d31 [3205]" strokeweight="1pt">
                          <v:textbox>
                            <w:txbxContent>
                              <w:p w14:paraId="196F1055" w14:textId="77777777" w:rsidR="00417E7C" w:rsidRPr="00417E7C" w:rsidRDefault="00417E7C" w:rsidP="00417E7C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 w:rsidRPr="00417E7C"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文字</w:t>
                                </w:r>
                              </w:p>
                            </w:txbxContent>
                          </v:textbox>
                        </v:shape>
                        <v:shape id="AutoShape 16" o:spid="_x0000_s1038" type="#_x0000_t61" style="position:absolute;left:31076;top:22149;width:7677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" adj="-19785,-4863" fillcolor="white [3201]" strokecolor="#4472c4 [3208]" strokeweight="1pt">
                          <v:textbox>
                            <w:txbxContent>
                              <w:p w14:paraId="21B0CC96" w14:textId="77777777" w:rsidR="006F48C2" w:rsidRPr="006F48C2" w:rsidRDefault="006F48C2">
                                <w:pP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</w:pPr>
                                <w:r w:rsidRPr="006F48C2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主图题</w:t>
                                </w:r>
                              </w:p>
                            </w:txbxContent>
                          </v:textbox>
                        </v:shape>
                        <v:shape id="AutoShape 16" o:spid="_x0000_s1039" type="#_x0000_t61" style="position:absolute;left:46743;top:21863;width:7359;height:2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" adj="-20400,-2130" fillcolor="white [3201]" strokecolor="#4472c4 [3208]" strokeweight="1pt">
                          <v:textbox>
                            <w:txbxContent>
                              <w:p w14:paraId="5F585226" w14:textId="77777777" w:rsidR="006F48C2" w:rsidRPr="006F48C2" w:rsidRDefault="006F48C2" w:rsidP="00533A01">
                                <w:pPr>
                                  <w:jc w:val="center"/>
                                  <w:rPr>
                                    <w:b/>
                                    <w:color w:val="C00000"/>
                                    <w:sz w:val="20"/>
                                  </w:rPr>
                                </w:pPr>
                                <w:r w:rsidRPr="006F48C2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分</w:t>
                                </w:r>
                                <w:r w:rsidRPr="006F48C2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图题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" o:spid="_x0000_s1040" type="#_x0000_t202" style="position:absolute;left:6477;top:19376;width:52247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" filled="f" stroked="f">
                        <v:textbox style="mso-fit-shape-to-text:t">
                          <w:txbxContent>
                            <w:p w14:paraId="7548D45B" w14:textId="77777777" w:rsidR="00533A01" w:rsidRPr="00533A01" w:rsidRDefault="00533A01" w:rsidP="00533A01">
                              <w:pPr>
                                <w:jc w:val="center"/>
                              </w:pPr>
                              <w:r w:rsidRPr="00533A01">
                                <w:rPr>
                                  <w:rFonts w:hint="eastAsia"/>
                                  <w:bCs/>
                                  <w:sz w:val="18"/>
                                  <w:szCs w:val="18"/>
                                </w:rPr>
                                <w:t xml:space="preserve">Fig. </w:t>
                              </w:r>
                              <w:proofErr w:type="gramStart"/>
                              <w:r w:rsidRPr="00533A01">
                                <w:rPr>
                                  <w:rFonts w:hint="eastAsia"/>
                                  <w:bCs/>
                                  <w:sz w:val="18"/>
                                  <w:szCs w:val="18"/>
                                </w:rPr>
                                <w:t xml:space="preserve">4 </w:t>
                              </w:r>
                              <w:r w:rsidRPr="00533A01">
                                <w:rPr>
                                  <w:bCs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533A01">
                                <w:rPr>
                                  <w:rFonts w:hint="eastAsia"/>
                                  <w:bCs/>
                                  <w:sz w:val="18"/>
                                  <w:szCs w:val="18"/>
                                </w:rPr>
                                <w:t>Structural</w:t>
                              </w:r>
                              <w:proofErr w:type="gramEnd"/>
                              <w:r w:rsidRPr="00533A01">
                                <w:rPr>
                                  <w:rFonts w:hint="eastAsia"/>
                                  <w:bCs/>
                                  <w:sz w:val="18"/>
                                  <w:szCs w:val="18"/>
                                </w:rPr>
                                <w:t xml:space="preserve"> analyses of Sep samples: (a) FTIR spectra; (b) XRD spectra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本框 2" o:spid="_x0000_s1041" type="#_x0000_t202" style="position:absolute;left:40703;top:15494;width:3683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" filled="f" stroked="f">
                    <v:textbox>
                      <w:txbxContent>
                        <w:p w14:paraId="6A671806" w14:textId="77777777" w:rsidR="005B1EEB" w:rsidRPr="005B1EEB" w:rsidRDefault="005B1EEB">
                          <w:pPr>
                            <w:rPr>
                              <w:sz w:val="16"/>
                            </w:rPr>
                          </w:pPr>
                          <w:r w:rsidRPr="005B1EEB">
                            <w:rPr>
                              <w:sz w:val="16"/>
                            </w:rPr>
                            <w:t>(b)</w:t>
                          </w:r>
                        </w:p>
                      </w:txbxContent>
                    </v:textbox>
                  </v:shape>
                </v:group>
                <v:shape id="AutoShape 16" o:spid="_x0000_s1042" type="#_x0000_t61" style="position:absolute;left:27666;top:17643;width:7220;height:269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" adj="1402,28926" fillcolor="white [3201]" strokecolor="#4472c4 [3208]" strokeweight="1pt">
                  <v:textbox>
                    <w:txbxContent>
                      <w:p w14:paraId="6B35F39C" w14:textId="37FD4AAA" w:rsidR="00C66C0B" w:rsidRPr="006F48C2" w:rsidRDefault="00C66C0B" w:rsidP="00C66C0B">
                        <w:pPr>
                          <w:jc w:val="center"/>
                          <w:rPr>
                            <w:b/>
                            <w:color w:val="C00000"/>
                            <w:sz w:val="20"/>
                          </w:rPr>
                        </w:pPr>
                        <w:r>
                          <w:rPr>
                            <w:rFonts w:hint="eastAsia"/>
                            <w:b/>
                            <w:color w:val="C00000"/>
                            <w:sz w:val="20"/>
                          </w:rPr>
                          <w:t>冒号</w:t>
                        </w:r>
                      </w:p>
                    </w:txbxContent>
                  </v:textbox>
                </v:shape>
                <v:shape id="AutoShape 16" o:spid="_x0000_s1043" type="#_x0000_t61" style="position:absolute;left:35755;top:17584;width:7220;height:263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" adj="1227,30288" fillcolor="white [3201]" strokecolor="#4472c4 [3208]" strokeweight="1pt">
                  <v:textbox>
                    <w:txbxContent>
                      <w:p w14:paraId="6353AD3C" w14:textId="33385473" w:rsidR="00C66C0B" w:rsidRPr="006F48C2" w:rsidRDefault="00C66C0B" w:rsidP="00C66C0B">
                        <w:pPr>
                          <w:jc w:val="center"/>
                          <w:rPr>
                            <w:b/>
                            <w:color w:val="C00000"/>
                            <w:sz w:val="20"/>
                          </w:rPr>
                        </w:pPr>
                        <w:r>
                          <w:rPr>
                            <w:rFonts w:hint="eastAsia"/>
                            <w:b/>
                            <w:color w:val="C00000"/>
                            <w:sz w:val="20"/>
                          </w:rPr>
                          <w:t>分号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BFE4C46" w14:textId="3896022A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43E6E5EC" w14:textId="501CC028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7A0498F7" w14:textId="1416ADD7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4517C435" w14:textId="4F6EC641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67B8900D" w14:textId="033E277F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027DE472" w14:textId="4C1E34B9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3DD98B0D" w14:textId="60EEBA5E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417099E4" w14:textId="47EC724E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54E9F632" w14:textId="1B71B2C6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2F0A611E" w14:textId="54A1FF0E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65C2904E" w14:textId="4AC844BC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282CE32D" w14:textId="77777777" w:rsidR="00D4130E" w:rsidRDefault="00D4130E">
      <w:pPr>
        <w:ind w:leftChars="-202" w:left="-424"/>
        <w:rPr>
          <w:rFonts w:ascii="宋体" w:hAnsi="宋体"/>
          <w:color w:val="FF0000"/>
          <w:sz w:val="24"/>
        </w:rPr>
      </w:pPr>
      <w:bookmarkStart w:id="6" w:name="_GoBack"/>
      <w:bookmarkEnd w:id="6"/>
    </w:p>
    <w:p w14:paraId="64F67D5A" w14:textId="0001AC81" w:rsidR="00D4130E" w:rsidRDefault="00712F13">
      <w:pPr>
        <w:ind w:leftChars="-202" w:left="-424"/>
        <w:rPr>
          <w:rFonts w:ascii="宋体" w:hAnsi="宋体"/>
          <w:color w:val="FF0000"/>
          <w:sz w:val="24"/>
        </w:rPr>
      </w:pPr>
      <w:r w:rsidRPr="00616261">
        <w:rPr>
          <w:rFonts w:hint="eastAsia"/>
          <w:b/>
          <w:noProof/>
          <w:color w:val="C00000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72438828" wp14:editId="25971C2C">
                <wp:simplePos x="0" y="0"/>
                <wp:positionH relativeFrom="column">
                  <wp:posOffset>231134</wp:posOffset>
                </wp:positionH>
                <wp:positionV relativeFrom="paragraph">
                  <wp:posOffset>132501</wp:posOffset>
                </wp:positionV>
                <wp:extent cx="4758145" cy="2562225"/>
                <wp:effectExtent l="0" t="0" r="4445" b="9525"/>
                <wp:wrapNone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58145" cy="2562225"/>
                          <a:chOff x="0" y="0"/>
                          <a:chExt cx="4758145" cy="2562225"/>
                        </a:xfrm>
                      </wpg:grpSpPr>
                      <wpg:grpSp>
                        <wpg:cNvPr id="31" name="组合 31"/>
                        <wpg:cNvGrpSpPr/>
                        <wpg:grpSpPr>
                          <a:xfrm>
                            <a:off x="0" y="0"/>
                            <a:ext cx="4758145" cy="2562225"/>
                            <a:chOff x="-310243" y="0"/>
                            <a:chExt cx="4758145" cy="2562225"/>
                          </a:xfrm>
                        </wpg:grpSpPr>
                        <pic:pic xmlns:pic="http://schemas.openxmlformats.org/drawingml/2006/picture">
                          <pic:nvPicPr>
                            <pic:cNvPr id="13" name="图片 1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9342" y="0"/>
                              <a:ext cx="3718560" cy="256222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4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76286" y="1006928"/>
                              <a:ext cx="1962017" cy="515620"/>
                            </a:xfrm>
                            <a:prstGeom prst="wedgeRectCallout">
                              <a:avLst>
                                <a:gd name="adj1" fmla="val -964"/>
                                <a:gd name="adj2" fmla="val 111723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99AEAA4" w14:textId="77777777" w:rsidR="00E53194" w:rsidRPr="00756548" w:rsidRDefault="00417E7C">
                                <w:pPr>
                                  <w:rPr>
                                    <w:b/>
                                    <w:color w:val="C00000"/>
                                    <w:sz w:val="20"/>
                                  </w:rPr>
                                </w:pPr>
                                <w:r w:rsidRPr="00756548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</w:t>
                                </w:r>
                                <w:r w:rsidRPr="00756548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.0, 2.0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, 3.0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不能写成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,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 xml:space="preserve"> 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2,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 xml:space="preserve"> 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3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，要与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1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.5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 xml:space="preserve">, </w:t>
                                </w:r>
                                <w:r w:rsidR="00B666FD">
                                  <w:rPr>
                                    <w:b/>
                                    <w:color w:val="C00000"/>
                                    <w:sz w:val="20"/>
                                  </w:rPr>
                                  <w:t>2.5</w:t>
                                </w:r>
                                <w:r w:rsidR="00B666FD">
                                  <w:rPr>
                                    <w:rFonts w:hint="eastAsia"/>
                                    <w:b/>
                                    <w:color w:val="C00000"/>
                                    <w:sz w:val="20"/>
                                  </w:rPr>
                                  <w:t>保留相同小数位数。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-150914" y="740228"/>
                              <a:ext cx="752792" cy="266700"/>
                            </a:xfrm>
                            <a:prstGeom prst="wedgeRectCallout">
                              <a:avLst>
                                <a:gd name="adj1" fmla="val 66981"/>
                                <a:gd name="adj2" fmla="val 78252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563EC40" w14:textId="77777777" w:rsidR="00417E7C" w:rsidRPr="00417E7C" w:rsidRDefault="00417E7C" w:rsidP="00417E7C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符号</w:t>
                                </w:r>
                                <w:r w:rsidR="007619A3">
                                  <w:rPr>
                                    <w:b/>
                                    <w:color w:val="00B050"/>
                                    <w:sz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-150911" y="1783774"/>
                              <a:ext cx="652555" cy="266700"/>
                            </a:xfrm>
                            <a:prstGeom prst="wedgeRectCallout">
                              <a:avLst>
                                <a:gd name="adj1" fmla="val 356546"/>
                                <a:gd name="adj2" fmla="val 80588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2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2F22B7" w14:textId="77777777" w:rsidR="00417E7C" w:rsidRPr="00417E7C" w:rsidRDefault="00417E7C" w:rsidP="00417E7C">
                                <w:pPr>
                                  <w:jc w:val="center"/>
                                  <w:rPr>
                                    <w:b/>
                                    <w:color w:val="00B05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B050"/>
                                    <w:sz w:val="20"/>
                                  </w:rPr>
                                  <w:t>符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AutoShap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-310243" y="312056"/>
                              <a:ext cx="1142980" cy="300083"/>
                            </a:xfrm>
                            <a:prstGeom prst="wedgeRoundRectCallout">
                              <a:avLst>
                                <a:gd name="adj1" fmla="val 48643"/>
                                <a:gd name="adj2" fmla="val 108066"/>
                                <a:gd name="adj3" fmla="val 16667"/>
                              </a:avLst>
                            </a:prstGeom>
                            <a:ln>
                              <a:headEnd/>
                              <a:tailEnd/>
                            </a:ln>
                          </wps:spPr>
                          <wps:style>
                            <a:lnRef idx="2">
                              <a:schemeClr val="accent5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5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9564C34" w14:textId="77777777" w:rsidR="00A839D6" w:rsidRDefault="005F111C">
                                <w:pPr>
                                  <w:jc w:val="left"/>
                                  <w:rPr>
                                    <w:b/>
                                    <w:color w:val="0070C0"/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18"/>
                                  </w:rPr>
                                  <w:t>组合单位加括</w:t>
                                </w:r>
                                <w:r>
                                  <w:rPr>
                                    <w:rFonts w:hint="eastAsia"/>
                                    <w:b/>
                                    <w:color w:val="0070C0"/>
                                    <w:sz w:val="20"/>
                                  </w:rPr>
                                  <w:t>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1645920" y="477520"/>
                            <a:ext cx="1000760" cy="298450"/>
                          </a:xfrm>
                          <a:prstGeom prst="wedgeRoundRectCallout">
                            <a:avLst>
                              <a:gd name="adj1" fmla="val -88498"/>
                              <a:gd name="adj2" fmla="val 137394"/>
                              <a:gd name="adj3" fmla="val 16667"/>
                            </a:avLst>
                          </a:prstGeom>
                          <a:ln>
                            <a:headEnd/>
                            <a:tailEnd/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06814F" w14:textId="77777777" w:rsidR="00756548" w:rsidRDefault="00756548" w:rsidP="00144DCC">
                              <w:pPr>
                                <w:jc w:val="center"/>
                                <w:rPr>
                                  <w:b/>
                                  <w:color w:val="0070C0"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0070C0"/>
                                  <w:sz w:val="20"/>
                                </w:rPr>
                                <w:t>用斜杠分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2438828" id="组合 38" o:spid="_x0000_s1044" style="position:absolute;left:0;text-align:left;margin-left:18.2pt;margin-top:10.45pt;width:374.65pt;height:201.75pt;z-index:251676160;mso-width-relative:margin" coordsize="47581,256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">
                <v:group id="组合 31" o:spid="_x0000_s1045" style="position:absolute;width:47581;height:25622" coordorigin="-3102" coordsize="47581,25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图片 13" o:spid="_x0000_s1046" type="#_x0000_t75" style="position:absolute;left:7293;width:37186;height:256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">
                    <v:imagedata r:id="rId24" o:title=""/>
                    <v:path arrowok="t"/>
                  </v:shape>
                  <v:shape id="AutoShape 16" o:spid="_x0000_s1047" type="#_x0000_t61" style="position:absolute;left:16762;top:10069;width:19621;height:5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" adj="10592,34932" fillcolor="white [3201]" strokecolor="#4472c4 [3208]" strokeweight="1pt">
                    <v:textbox>
                      <w:txbxContent>
                        <w:p w14:paraId="299AEAA4" w14:textId="77777777" w:rsidR="00E53194" w:rsidRPr="00756548" w:rsidRDefault="00417E7C">
                          <w:pPr>
                            <w:rPr>
                              <w:b/>
                              <w:color w:val="C00000"/>
                              <w:sz w:val="20"/>
                            </w:rPr>
                          </w:pPr>
                          <w:r w:rsidRPr="00756548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</w:t>
                          </w:r>
                          <w:r w:rsidRPr="00756548">
                            <w:rPr>
                              <w:b/>
                              <w:color w:val="C00000"/>
                              <w:sz w:val="20"/>
                            </w:rPr>
                            <w:t>.0, 2.0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>, 3.0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不能写成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,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 xml:space="preserve"> 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2,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 xml:space="preserve"> 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3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，要与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1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>.5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 xml:space="preserve">, </w:t>
                          </w:r>
                          <w:r w:rsidR="00B666FD">
                            <w:rPr>
                              <w:b/>
                              <w:color w:val="C00000"/>
                              <w:sz w:val="20"/>
                            </w:rPr>
                            <w:t>2.5</w:t>
                          </w:r>
                          <w:r w:rsidR="00B666FD">
                            <w:rPr>
                              <w:rFonts w:hint="eastAsia"/>
                              <w:b/>
                              <w:color w:val="C00000"/>
                              <w:sz w:val="20"/>
                            </w:rPr>
                            <w:t>保留相同小数位数。</w:t>
                          </w:r>
                        </w:p>
                      </w:txbxContent>
                    </v:textbox>
                  </v:shape>
                  <v:shape id="AutoShape 16" o:spid="_x0000_s1048" type="#_x0000_t61" style="position:absolute;left:-1509;top:7402;width:752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" adj="25268,27702" fillcolor="white [3201]" strokecolor="#ed7d31 [3205]" strokeweight="1pt">
                    <v:textbox>
                      <w:txbxContent>
                        <w:p w14:paraId="2563EC40" w14:textId="77777777" w:rsidR="00417E7C" w:rsidRPr="00417E7C" w:rsidRDefault="00417E7C" w:rsidP="00417E7C">
                          <w:pPr>
                            <w:jc w:val="center"/>
                            <w:rPr>
                              <w:b/>
                              <w:color w:val="00B05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B050"/>
                              <w:sz w:val="20"/>
                            </w:rPr>
                            <w:t>符号</w:t>
                          </w:r>
                          <w:r w:rsidR="007619A3">
                            <w:rPr>
                              <w:b/>
                              <w:color w:val="00B050"/>
                              <w:sz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AutoShape 16" o:spid="_x0000_s1049" type="#_x0000_t61" style="position:absolute;left:-1509;top:17837;width:6525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" adj="87814,28207" fillcolor="white [3201]" strokecolor="#ed7d31 [3205]" strokeweight="1pt">
                    <v:textbox>
                      <w:txbxContent>
                        <w:p w14:paraId="7B2F22B7" w14:textId="77777777" w:rsidR="00417E7C" w:rsidRPr="00417E7C" w:rsidRDefault="00417E7C" w:rsidP="00417E7C">
                          <w:pPr>
                            <w:jc w:val="center"/>
                            <w:rPr>
                              <w:b/>
                              <w:color w:val="00B05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B050"/>
                              <w:sz w:val="20"/>
                            </w:rPr>
                            <w:t>符号</w:t>
                          </w:r>
                        </w:p>
                      </w:txbxContent>
                    </v:textbox>
                  </v:shape>
                  <v:shape id="AutoShape 14" o:spid="_x0000_s1050" type="#_x0000_t62" style="position:absolute;left:-3102;top:3120;width:11429;height:3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" adj="21307,34142" fillcolor="white [3201]" strokecolor="#4472c4 [3208]" strokeweight="1pt">
                    <v:textbox>
                      <w:txbxContent>
                        <w:p w14:paraId="59564C34" w14:textId="77777777" w:rsidR="00A839D6" w:rsidRDefault="005F111C">
                          <w:pPr>
                            <w:jc w:val="left"/>
                            <w:rPr>
                              <w:b/>
                              <w:color w:val="0070C0"/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b/>
                              <w:color w:val="0070C0"/>
                              <w:sz w:val="18"/>
                            </w:rPr>
                            <w:t>组合单位加括</w:t>
                          </w:r>
                          <w:r>
                            <w:rPr>
                              <w:rFonts w:hint="eastAsia"/>
                              <w:b/>
                              <w:color w:val="0070C0"/>
                              <w:sz w:val="20"/>
                            </w:rPr>
                            <w:t>号</w:t>
                          </w:r>
                        </w:p>
                      </w:txbxContent>
                    </v:textbox>
                  </v:shape>
                </v:group>
                <v:shape id="AutoShape 16" o:spid="_x0000_s1051" type="#_x0000_t62" style="position:absolute;left:16459;top:4775;width:10007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" adj="-8316,40477" fillcolor="white [3201]" strokecolor="#4472c4 [3208]" strokeweight="1pt">
                  <v:textbox>
                    <w:txbxContent>
                      <w:p w14:paraId="1006814F" w14:textId="77777777" w:rsidR="00756548" w:rsidRDefault="00756548" w:rsidP="00144DCC">
                        <w:pPr>
                          <w:jc w:val="center"/>
                          <w:rPr>
                            <w:b/>
                            <w:color w:val="0070C0"/>
                            <w:sz w:val="20"/>
                          </w:rPr>
                        </w:pPr>
                        <w:r>
                          <w:rPr>
                            <w:rFonts w:hint="eastAsia"/>
                            <w:b/>
                            <w:color w:val="0070C0"/>
                            <w:sz w:val="20"/>
                          </w:rPr>
                          <w:t>用斜杠分隔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F4D7C2E" w14:textId="32C92641" w:rsidR="00D4130E" w:rsidRDefault="00D4130E">
      <w:pPr>
        <w:ind w:leftChars="-202" w:left="-424"/>
        <w:rPr>
          <w:rFonts w:ascii="宋体" w:hAnsi="宋体"/>
          <w:color w:val="FF0000"/>
          <w:sz w:val="24"/>
        </w:rPr>
      </w:pPr>
    </w:p>
    <w:p w14:paraId="7056A1AE" w14:textId="77777777" w:rsidR="00D4130E" w:rsidRDefault="00D4130E">
      <w:pPr>
        <w:ind w:leftChars="-202" w:left="-424"/>
        <w:rPr>
          <w:rFonts w:ascii="宋体" w:hAnsi="宋体"/>
          <w:color w:val="FF0000"/>
          <w:sz w:val="24"/>
        </w:rPr>
      </w:pPr>
    </w:p>
    <w:p w14:paraId="0222BBB0" w14:textId="556A8797" w:rsidR="00A839D6" w:rsidRDefault="00A839D6">
      <w:pPr>
        <w:ind w:leftChars="-202" w:left="-424"/>
        <w:rPr>
          <w:rFonts w:ascii="宋体" w:hAnsi="宋体"/>
          <w:color w:val="FF0000"/>
          <w:sz w:val="24"/>
        </w:rPr>
      </w:pPr>
    </w:p>
    <w:p w14:paraId="098703D7" w14:textId="5981D23C" w:rsidR="00A839D6" w:rsidRDefault="00A839D6">
      <w:pPr>
        <w:ind w:leftChars="-202" w:left="-424"/>
        <w:rPr>
          <w:rFonts w:ascii="宋体" w:hAnsi="宋体"/>
          <w:color w:val="FF0000"/>
          <w:sz w:val="24"/>
        </w:rPr>
      </w:pPr>
    </w:p>
    <w:p w14:paraId="1BAB0BBA" w14:textId="57810368" w:rsidR="00A839D6" w:rsidRDefault="00A839D6">
      <w:pPr>
        <w:ind w:leftChars="-202" w:left="-424"/>
        <w:rPr>
          <w:rFonts w:ascii="宋体" w:hAnsi="宋体"/>
          <w:color w:val="FF0000"/>
          <w:sz w:val="24"/>
        </w:rPr>
      </w:pPr>
    </w:p>
    <w:p w14:paraId="0BEDA705" w14:textId="49D18E67" w:rsidR="00A839D6" w:rsidRDefault="00A839D6">
      <w:pPr>
        <w:ind w:leftChars="-202" w:left="-424"/>
        <w:rPr>
          <w:rFonts w:ascii="宋体" w:hAnsi="宋体"/>
          <w:color w:val="FF0000"/>
          <w:sz w:val="24"/>
        </w:rPr>
      </w:pPr>
    </w:p>
    <w:p w14:paraId="372D27D9" w14:textId="70150299" w:rsidR="00A839D6" w:rsidRDefault="00A839D6">
      <w:pPr>
        <w:ind w:leftChars="-202" w:left="-424"/>
        <w:rPr>
          <w:rFonts w:ascii="宋体" w:hAnsi="宋体"/>
          <w:color w:val="FF0000"/>
          <w:sz w:val="24"/>
        </w:rPr>
      </w:pPr>
    </w:p>
    <w:p w14:paraId="5A5E746D" w14:textId="5D4945B2" w:rsidR="00A839D6" w:rsidRDefault="00A839D6">
      <w:pPr>
        <w:ind w:leftChars="-202" w:left="-424"/>
        <w:rPr>
          <w:rFonts w:ascii="宋体" w:hAnsi="宋体"/>
          <w:color w:val="FF0000"/>
          <w:sz w:val="24"/>
        </w:rPr>
      </w:pPr>
    </w:p>
    <w:p w14:paraId="5F03B087" w14:textId="5B5022BD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2C5198C9" w14:textId="10A04861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70057A24" w14:textId="1CBD3607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21CE5E19" w14:textId="51F9958F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6EEB8329" w14:textId="77777777" w:rsidR="00712F13" w:rsidRDefault="00712F13">
      <w:pPr>
        <w:ind w:leftChars="-202" w:left="-424"/>
        <w:rPr>
          <w:rFonts w:ascii="宋体" w:hAnsi="宋体"/>
          <w:color w:val="FF0000"/>
          <w:sz w:val="24"/>
        </w:rPr>
      </w:pPr>
    </w:p>
    <w:p w14:paraId="74A571C8" w14:textId="27B90A46" w:rsidR="00A839D6" w:rsidRDefault="00A839D6">
      <w:pPr>
        <w:ind w:leftChars="-202" w:left="-424"/>
        <w:rPr>
          <w:rFonts w:ascii="宋体" w:hAnsi="宋体"/>
          <w:color w:val="FF0000"/>
          <w:sz w:val="24"/>
        </w:rPr>
      </w:pPr>
    </w:p>
    <w:p w14:paraId="76E49D00" w14:textId="77777777" w:rsidR="00A839D6" w:rsidRDefault="005F111C">
      <w:pPr>
        <w:rPr>
          <w:b/>
          <w:sz w:val="28"/>
        </w:rPr>
      </w:pPr>
      <w:r>
        <w:rPr>
          <w:b/>
          <w:sz w:val="28"/>
        </w:rPr>
        <w:t>3 Conclusions</w:t>
      </w:r>
    </w:p>
    <w:p w14:paraId="3B68041C" w14:textId="77777777" w:rsidR="00A839D6" w:rsidRDefault="005F111C">
      <w:pPr>
        <w:rPr>
          <w:b/>
          <w:kern w:val="0"/>
          <w:sz w:val="24"/>
        </w:rPr>
      </w:pPr>
      <w:r>
        <w:rPr>
          <w:rFonts w:hint="eastAsia"/>
          <w:b/>
          <w:kern w:val="0"/>
          <w:sz w:val="24"/>
        </w:rPr>
        <w:t>（请避免结论文字与摘要文字大段重复。）</w:t>
      </w:r>
    </w:p>
    <w:p w14:paraId="20726A6F" w14:textId="77777777" w:rsidR="00A839D6" w:rsidRDefault="00A839D6">
      <w:pPr>
        <w:rPr>
          <w:b/>
          <w:kern w:val="0"/>
          <w:sz w:val="24"/>
        </w:rPr>
      </w:pPr>
    </w:p>
    <w:p w14:paraId="6069EA02" w14:textId="5806AACA" w:rsidR="00A839D6" w:rsidRDefault="005F111C">
      <w:pPr>
        <w:rPr>
          <w:b/>
          <w:kern w:val="0"/>
          <w:sz w:val="24"/>
        </w:rPr>
      </w:pPr>
      <w:r>
        <w:rPr>
          <w:b/>
          <w:kern w:val="0"/>
          <w:sz w:val="24"/>
        </w:rPr>
        <w:t xml:space="preserve">References </w:t>
      </w:r>
    </w:p>
    <w:p w14:paraId="5A4325B8" w14:textId="6ADE5D58" w:rsidR="00A839D6" w:rsidRDefault="005F111C">
      <w:pPr>
        <w:rPr>
          <w:b/>
          <w:kern w:val="0"/>
          <w:sz w:val="24"/>
        </w:rPr>
      </w:pPr>
      <w:r>
        <w:rPr>
          <w:rFonts w:hint="eastAsia"/>
          <w:b/>
          <w:kern w:val="0"/>
          <w:sz w:val="24"/>
        </w:rPr>
        <w:t>（请按照</w:t>
      </w:r>
      <w:r>
        <w:rPr>
          <w:rFonts w:hint="eastAsia"/>
          <w:b/>
          <w:kern w:val="0"/>
          <w:sz w:val="24"/>
        </w:rPr>
        <w:t>G</w:t>
      </w:r>
      <w:r>
        <w:rPr>
          <w:b/>
          <w:kern w:val="0"/>
          <w:sz w:val="24"/>
        </w:rPr>
        <w:t>B/T 77</w:t>
      </w:r>
      <w:r w:rsidRPr="00060C07">
        <w:rPr>
          <w:b/>
          <w:kern w:val="0"/>
          <w:sz w:val="24"/>
        </w:rPr>
        <w:t>14</w:t>
      </w:r>
      <w:r w:rsidR="00060C07" w:rsidRPr="00060C07">
        <w:rPr>
          <w:sz w:val="24"/>
        </w:rPr>
        <w:t>—</w:t>
      </w:r>
      <w:r w:rsidRPr="00712F13">
        <w:rPr>
          <w:b/>
          <w:kern w:val="0"/>
          <w:sz w:val="24"/>
          <w:highlight w:val="yellow"/>
        </w:rPr>
        <w:t>20</w:t>
      </w:r>
      <w:r w:rsidR="00442250" w:rsidRPr="00712F13">
        <w:rPr>
          <w:rFonts w:hint="eastAsia"/>
          <w:b/>
          <w:kern w:val="0"/>
          <w:sz w:val="24"/>
          <w:highlight w:val="yellow"/>
        </w:rPr>
        <w:t>2</w:t>
      </w:r>
      <w:r w:rsidRPr="00712F13">
        <w:rPr>
          <w:b/>
          <w:kern w:val="0"/>
          <w:sz w:val="24"/>
          <w:highlight w:val="yellow"/>
        </w:rPr>
        <w:t>5</w:t>
      </w:r>
      <w:r>
        <w:rPr>
          <w:rFonts w:hint="eastAsia"/>
          <w:b/>
          <w:kern w:val="0"/>
          <w:sz w:val="24"/>
        </w:rPr>
        <w:t>要求规范著录。）</w:t>
      </w:r>
    </w:p>
    <w:p w14:paraId="5D0AD943" w14:textId="77777777" w:rsidR="00A839D6" w:rsidRDefault="005F111C">
      <w:pPr>
        <w:rPr>
          <w:color w:val="FF0000"/>
          <w:kern w:val="0"/>
          <w:sz w:val="24"/>
        </w:rPr>
      </w:pPr>
      <w:r>
        <w:rPr>
          <w:color w:val="FF0000"/>
          <w:kern w:val="0"/>
          <w:sz w:val="24"/>
        </w:rPr>
        <w:t>（</w:t>
      </w:r>
      <w:r>
        <w:rPr>
          <w:rFonts w:hint="eastAsia"/>
          <w:color w:val="FF0000"/>
          <w:kern w:val="0"/>
          <w:sz w:val="24"/>
        </w:rPr>
        <w:t>文献标题第一个单词首字母大写，其余小写</w:t>
      </w:r>
      <w:r w:rsidR="00906F67">
        <w:rPr>
          <w:rFonts w:hint="eastAsia"/>
          <w:color w:val="FF0000"/>
          <w:kern w:val="0"/>
          <w:sz w:val="24"/>
        </w:rPr>
        <w:t>。</w:t>
      </w:r>
      <w:r>
        <w:rPr>
          <w:rFonts w:hint="eastAsia"/>
          <w:color w:val="FF0000"/>
          <w:kern w:val="0"/>
          <w:sz w:val="24"/>
        </w:rPr>
        <w:t>期刊名</w:t>
      </w:r>
      <w:r w:rsidR="006A7ACD">
        <w:rPr>
          <w:rFonts w:hint="eastAsia"/>
          <w:color w:val="FF0000"/>
          <w:kern w:val="0"/>
          <w:sz w:val="24"/>
        </w:rPr>
        <w:t>的</w:t>
      </w:r>
      <w:r>
        <w:rPr>
          <w:rFonts w:hint="eastAsia"/>
          <w:color w:val="FF0000"/>
          <w:kern w:val="0"/>
          <w:sz w:val="24"/>
        </w:rPr>
        <w:t>每个单词首字母大写，</w:t>
      </w:r>
      <w:r w:rsidR="006A7ACD">
        <w:rPr>
          <w:rFonts w:hint="eastAsia"/>
          <w:color w:val="FF0000"/>
          <w:kern w:val="0"/>
          <w:sz w:val="24"/>
        </w:rPr>
        <w:t>且</w:t>
      </w:r>
      <w:r>
        <w:rPr>
          <w:rFonts w:hint="eastAsia"/>
          <w:color w:val="FF0000"/>
          <w:kern w:val="0"/>
          <w:sz w:val="24"/>
        </w:rPr>
        <w:t>每个单词斜体</w:t>
      </w:r>
      <w:r w:rsidR="00906F67">
        <w:rPr>
          <w:rFonts w:hint="eastAsia"/>
          <w:color w:val="FF0000"/>
          <w:kern w:val="0"/>
          <w:sz w:val="24"/>
        </w:rPr>
        <w:t>。</w:t>
      </w:r>
      <w:r w:rsidR="005B1EEB">
        <w:rPr>
          <w:rFonts w:hint="eastAsia"/>
          <w:color w:val="FF0000"/>
          <w:kern w:val="0"/>
          <w:sz w:val="24"/>
        </w:rPr>
        <w:t>会议名、书名正体。</w:t>
      </w:r>
      <w:r>
        <w:rPr>
          <w:color w:val="FF0000"/>
          <w:kern w:val="0"/>
          <w:sz w:val="24"/>
        </w:rPr>
        <w:t>）</w:t>
      </w:r>
    </w:p>
    <w:p w14:paraId="043DBBE1" w14:textId="77777777" w:rsidR="00A839D6" w:rsidRPr="00FF0088" w:rsidRDefault="005F111C">
      <w:pPr>
        <w:rPr>
          <w:sz w:val="18"/>
          <w:szCs w:val="21"/>
        </w:rPr>
      </w:pPr>
      <w:r w:rsidRPr="00FF0088">
        <w:rPr>
          <w:color w:val="FF0000"/>
          <w:kern w:val="0"/>
        </w:rPr>
        <w:t>实例：</w:t>
      </w:r>
    </w:p>
    <w:p w14:paraId="4F5D66BA" w14:textId="7094898E" w:rsidR="00A839D6" w:rsidRDefault="005F111C">
      <w:pPr>
        <w:spacing w:line="320" w:lineRule="exact"/>
        <w:rPr>
          <w:color w:val="FF0000"/>
          <w:szCs w:val="21"/>
        </w:rPr>
      </w:pPr>
      <w:r>
        <w:rPr>
          <w:szCs w:val="21"/>
        </w:rPr>
        <w:t xml:space="preserve">[1] </w:t>
      </w:r>
      <w:r w:rsidR="00CE0EB2">
        <w:rPr>
          <w:szCs w:val="21"/>
        </w:rPr>
        <w:t>Xue J J, Wu T, Dai Y Q</w:t>
      </w:r>
      <w:r>
        <w:rPr>
          <w:szCs w:val="21"/>
        </w:rPr>
        <w:t xml:space="preserve">, </w:t>
      </w:r>
      <w:r>
        <w:rPr>
          <w:iCs/>
          <w:szCs w:val="21"/>
        </w:rPr>
        <w:t>et al</w:t>
      </w:r>
      <w:r>
        <w:rPr>
          <w:szCs w:val="21"/>
        </w:rPr>
        <w:t>.</w:t>
      </w:r>
      <w:bookmarkStart w:id="7" w:name="OLE_LINK8"/>
      <w:r>
        <w:rPr>
          <w:szCs w:val="21"/>
        </w:rPr>
        <w:t xml:space="preserve"> Electrospinning and electrospun nanofibers: methods, materials, and applications</w:t>
      </w:r>
      <w:bookmarkEnd w:id="7"/>
      <w:r>
        <w:rPr>
          <w:szCs w:val="21"/>
        </w:rPr>
        <w:t xml:space="preserve">[J]. </w:t>
      </w:r>
      <w:r>
        <w:rPr>
          <w:i/>
          <w:iCs/>
          <w:szCs w:val="21"/>
        </w:rPr>
        <w:t>Chemical Reviews</w:t>
      </w:r>
      <w:r>
        <w:rPr>
          <w:szCs w:val="21"/>
        </w:rPr>
        <w:t>, 2019,</w:t>
      </w:r>
      <w:r>
        <w:rPr>
          <w:bCs/>
          <w:szCs w:val="21"/>
        </w:rPr>
        <w:t xml:space="preserve">119 </w:t>
      </w:r>
      <w:r>
        <w:rPr>
          <w:szCs w:val="21"/>
        </w:rPr>
        <w:t xml:space="preserve">(8): 5298-5415.  </w:t>
      </w:r>
    </w:p>
    <w:p w14:paraId="4D3ACC0E" w14:textId="657EC798" w:rsidR="00A839D6" w:rsidRDefault="005F111C">
      <w:pPr>
        <w:spacing w:line="320" w:lineRule="exact"/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color w:val="FF0000"/>
          <w:szCs w:val="21"/>
        </w:rPr>
        <w:t>作者姓名写全，</w:t>
      </w:r>
      <w:r w:rsidR="009244BF" w:rsidRPr="00A107A9">
        <w:rPr>
          <w:rFonts w:hint="eastAsia"/>
          <w:b/>
          <w:bCs/>
          <w:color w:val="FF0000"/>
          <w:szCs w:val="21"/>
        </w:rPr>
        <w:t>仅首字母大写</w:t>
      </w:r>
      <w:r w:rsidR="009244BF">
        <w:rPr>
          <w:rFonts w:hint="eastAsia"/>
          <w:color w:val="FF0000"/>
          <w:szCs w:val="21"/>
        </w:rPr>
        <w:t>；</w:t>
      </w:r>
      <w:r>
        <w:rPr>
          <w:color w:val="FF0000"/>
          <w:szCs w:val="21"/>
        </w:rPr>
        <w:t>名只写首字母</w:t>
      </w:r>
      <w:r w:rsidR="009244BF">
        <w:rPr>
          <w:rFonts w:hint="eastAsia"/>
          <w:color w:val="FF0000"/>
          <w:szCs w:val="21"/>
        </w:rPr>
        <w:t>，大写。</w:t>
      </w:r>
      <w:r>
        <w:rPr>
          <w:b/>
          <w:color w:val="FF0000"/>
          <w:szCs w:val="21"/>
        </w:rPr>
        <w:t>注意中国人名多字的，每个字的首字母都要写出</w:t>
      </w:r>
      <w:r>
        <w:rPr>
          <w:color w:val="FF0000"/>
          <w:szCs w:val="21"/>
        </w:rPr>
        <w:t>。</w:t>
      </w:r>
      <w:r w:rsidR="00E67E42">
        <w:rPr>
          <w:rFonts w:hint="eastAsia"/>
          <w:color w:val="FF0000"/>
          <w:szCs w:val="21"/>
        </w:rPr>
        <w:t>仅列前三位作者，之后的作者用</w:t>
      </w:r>
      <w:r w:rsidR="00E67E42">
        <w:rPr>
          <w:rFonts w:hint="eastAsia"/>
          <w:color w:val="FF0000"/>
          <w:szCs w:val="21"/>
        </w:rPr>
        <w:t>et al.</w:t>
      </w:r>
      <w:r w:rsidR="00E67E42">
        <w:rPr>
          <w:rFonts w:hint="eastAsia"/>
          <w:color w:val="FF0000"/>
          <w:szCs w:val="21"/>
        </w:rPr>
        <w:t>代替</w:t>
      </w:r>
      <w:r>
        <w:rPr>
          <w:color w:val="FF0000"/>
          <w:szCs w:val="21"/>
        </w:rPr>
        <w:t>)</w:t>
      </w:r>
    </w:p>
    <w:p w14:paraId="63B310CC" w14:textId="1C20FACF" w:rsidR="00A839D6" w:rsidRDefault="005F111C">
      <w:pPr>
        <w:numPr>
          <w:ilvl w:val="255"/>
          <w:numId w:val="0"/>
        </w:numPr>
        <w:spacing w:line="320" w:lineRule="exact"/>
        <w:rPr>
          <w:color w:val="FF0000"/>
          <w:szCs w:val="21"/>
        </w:rPr>
      </w:pPr>
      <w:r>
        <w:rPr>
          <w:szCs w:val="21"/>
        </w:rPr>
        <w:t xml:space="preserve">[2] </w:t>
      </w:r>
      <w:r w:rsidR="00CE0EB2">
        <w:rPr>
          <w:szCs w:val="21"/>
        </w:rPr>
        <w:t>Gandhimathi C, Sundarrajan S, Matsuura T</w:t>
      </w:r>
      <w:r>
        <w:rPr>
          <w:szCs w:val="21"/>
        </w:rPr>
        <w:t xml:space="preserve">, </w:t>
      </w:r>
      <w:r>
        <w:rPr>
          <w:iCs/>
          <w:szCs w:val="21"/>
        </w:rPr>
        <w:t>et al</w:t>
      </w:r>
      <w:r>
        <w:rPr>
          <w:szCs w:val="21"/>
        </w:rPr>
        <w:t xml:space="preserve">. </w:t>
      </w:r>
      <w:bookmarkStart w:id="8" w:name="OLE_LINK25"/>
      <w:r>
        <w:rPr>
          <w:szCs w:val="21"/>
        </w:rPr>
        <w:t>Fabrication and characterization of high flux poly(vinylidene fluoride) electrospun nanofibrous membrane using amphiphilic polyethylene-block-poly(ethylene glycol) copolymer</w:t>
      </w:r>
      <w:bookmarkEnd w:id="8"/>
      <w:r>
        <w:rPr>
          <w:szCs w:val="21"/>
        </w:rPr>
        <w:t xml:space="preserve">[J]. </w:t>
      </w:r>
      <w:r>
        <w:rPr>
          <w:i/>
          <w:iCs/>
          <w:szCs w:val="21"/>
        </w:rPr>
        <w:t>Journal of Applied Polymer Science</w:t>
      </w:r>
      <w:r>
        <w:rPr>
          <w:szCs w:val="21"/>
        </w:rPr>
        <w:t xml:space="preserve">, 2020, </w:t>
      </w:r>
      <w:r>
        <w:rPr>
          <w:bCs/>
          <w:szCs w:val="21"/>
        </w:rPr>
        <w:t>138</w:t>
      </w:r>
      <w:r>
        <w:rPr>
          <w:szCs w:val="21"/>
        </w:rPr>
        <w:t xml:space="preserve">(17): e50296.  </w:t>
      </w:r>
      <w:r>
        <w:rPr>
          <w:color w:val="FF0000"/>
          <w:szCs w:val="21"/>
        </w:rPr>
        <w:t>(</w:t>
      </w:r>
      <w:r>
        <w:rPr>
          <w:color w:val="FF0000"/>
          <w:szCs w:val="21"/>
        </w:rPr>
        <w:t>文献只有编号情况下，冒号后写文献编号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14:paraId="67984889" w14:textId="7A05EC6F" w:rsidR="00A839D6" w:rsidRDefault="005F111C">
      <w:pPr>
        <w:spacing w:line="320" w:lineRule="exact"/>
        <w:rPr>
          <w:color w:val="FF0000"/>
          <w:szCs w:val="21"/>
        </w:rPr>
      </w:pPr>
      <w:r>
        <w:rPr>
          <w:szCs w:val="21"/>
        </w:rPr>
        <w:t xml:space="preserve">[3] </w:t>
      </w:r>
      <w:r w:rsidR="00CE0EB2">
        <w:rPr>
          <w:szCs w:val="21"/>
        </w:rPr>
        <w:t>Formhals A.</w:t>
      </w:r>
      <w:r>
        <w:rPr>
          <w:szCs w:val="21"/>
        </w:rPr>
        <w:t xml:space="preserve"> Process and apparatus for preparing artificial threads: US, 1975504[P]. 1934-10-02. </w:t>
      </w: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专利文献信息格式：</w:t>
      </w:r>
      <w:r>
        <w:rPr>
          <w:color w:val="FF0000"/>
          <w:szCs w:val="21"/>
        </w:rPr>
        <w:t>专利申请者或所有者</w:t>
      </w:r>
      <w:r>
        <w:rPr>
          <w:color w:val="FF0000"/>
          <w:szCs w:val="21"/>
        </w:rPr>
        <w:t xml:space="preserve">. </w:t>
      </w:r>
      <w:r>
        <w:rPr>
          <w:color w:val="FF0000"/>
          <w:szCs w:val="21"/>
        </w:rPr>
        <w:t>专利题名</w:t>
      </w:r>
      <w:r>
        <w:rPr>
          <w:color w:val="FF0000"/>
          <w:szCs w:val="21"/>
        </w:rPr>
        <w:t>:</w:t>
      </w:r>
      <w:r w:rsidR="005D5775">
        <w:rPr>
          <w:color w:val="FF0000"/>
          <w:szCs w:val="21"/>
        </w:rPr>
        <w:t xml:space="preserve"> </w:t>
      </w:r>
      <w:r>
        <w:rPr>
          <w:color w:val="FF0000"/>
          <w:szCs w:val="21"/>
        </w:rPr>
        <w:t>专利编号</w:t>
      </w:r>
      <w:r>
        <w:rPr>
          <w:color w:val="FF0000"/>
          <w:szCs w:val="21"/>
        </w:rPr>
        <w:t xml:space="preserve">[P]. </w:t>
      </w:r>
      <w:r>
        <w:rPr>
          <w:color w:val="FF0000"/>
          <w:szCs w:val="21"/>
        </w:rPr>
        <w:t>公告日期或公</w:t>
      </w:r>
      <w:r>
        <w:rPr>
          <w:rFonts w:hint="eastAsia"/>
          <w:color w:val="FF0000"/>
          <w:szCs w:val="21"/>
        </w:rPr>
        <w:t>开</w:t>
      </w:r>
      <w:r>
        <w:rPr>
          <w:color w:val="FF0000"/>
          <w:szCs w:val="21"/>
        </w:rPr>
        <w:t>日期</w: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）</w:t>
      </w:r>
    </w:p>
    <w:p w14:paraId="58239539" w14:textId="20394F04" w:rsidR="00A839D6" w:rsidRDefault="005F111C">
      <w:pPr>
        <w:pStyle w:val="EndNoteBibliography"/>
        <w:spacing w:after="0"/>
        <w:ind w:left="315" w:hangingChars="150" w:hanging="315"/>
        <w:jc w:val="both"/>
        <w:rPr>
          <w:rFonts w:ascii="Times New Roman" w:hAnsi="Times New Roman" w:cs="Times New Roman"/>
          <w:color w:val="000000"/>
          <w:kern w:val="0"/>
          <w:sz w:val="21"/>
          <w:szCs w:val="20"/>
        </w:rPr>
      </w:pPr>
      <w:r>
        <w:rPr>
          <w:rFonts w:ascii="Times New Roman" w:hAnsi="Times New Roman" w:cs="Times New Roman"/>
          <w:color w:val="000000"/>
          <w:kern w:val="0"/>
          <w:sz w:val="21"/>
          <w:szCs w:val="20"/>
        </w:rPr>
        <w:t>[4]</w:t>
      </w:r>
      <w:r w:rsidR="00CE0EB2"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 w:rsidR="00CE0EB2" w:rsidRPr="005D5775">
        <w:rPr>
          <w:rFonts w:ascii="Times New Roman" w:hAnsi="Times New Roman" w:cs="Times New Roman"/>
          <w:color w:val="000000"/>
          <w:kern w:val="0"/>
          <w:sz w:val="21"/>
          <w:szCs w:val="20"/>
        </w:rPr>
        <w:t>Crawfprd W</w:t>
      </w:r>
      <w:r w:rsidR="00CE0EB2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，</w:t>
      </w:r>
      <w:r w:rsidR="00CE0EB2" w:rsidRPr="005D5775">
        <w:rPr>
          <w:rFonts w:ascii="Times New Roman" w:hAnsi="Times New Roman" w:cs="Times New Roman"/>
          <w:color w:val="000000"/>
          <w:kern w:val="0"/>
          <w:sz w:val="21"/>
          <w:szCs w:val="20"/>
        </w:rPr>
        <w:t>Gorman M.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 xml:space="preserve"> Fu</w:t>
      </w:r>
      <w:r w:rsidR="00C678B1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ture libraries: dreams, madness,</w:t>
      </w:r>
      <w:r w:rsidR="00C678B1"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&amp; reality[M]. Chicago: American Library Association</w:t>
      </w:r>
      <w:r w:rsidR="00C678B1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,</w:t>
      </w:r>
      <w:r w:rsidR="00C678B1">
        <w:rPr>
          <w:rFonts w:ascii="Times New Roman" w:hAnsi="Times New Roman" w:cs="Times New Roman"/>
          <w:color w:val="000000"/>
          <w:kern w:val="0"/>
          <w:sz w:val="21"/>
          <w:szCs w:val="20"/>
        </w:rPr>
        <w:t xml:space="preserve"> </w:t>
      </w:r>
      <w:r w:rsidR="005D5775" w:rsidRPr="005D5775">
        <w:rPr>
          <w:rFonts w:ascii="Times New Roman" w:hAnsi="Times New Roman" w:cs="Times New Roman" w:hint="eastAsia"/>
          <w:color w:val="000000"/>
          <w:kern w:val="0"/>
          <w:sz w:val="21"/>
          <w:szCs w:val="20"/>
        </w:rPr>
        <w:t>1995.</w:t>
      </w:r>
    </w:p>
    <w:p w14:paraId="6820834C" w14:textId="77777777" w:rsidR="00A839D6" w:rsidRDefault="005F111C">
      <w:pPr>
        <w:rPr>
          <w:color w:val="FF0000"/>
          <w:szCs w:val="21"/>
        </w:rPr>
      </w:pPr>
      <w:r>
        <w:rPr>
          <w:color w:val="FF0000"/>
          <w:szCs w:val="21"/>
        </w:rPr>
        <w:t>(</w:t>
      </w:r>
      <w:r>
        <w:rPr>
          <w:color w:val="FF0000"/>
          <w:szCs w:val="21"/>
        </w:rPr>
        <w:t>图书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t>注意在出版</w:t>
      </w:r>
      <w:r w:rsidR="00C678B1">
        <w:rPr>
          <w:rFonts w:hint="eastAsia"/>
          <w:color w:val="FF0000"/>
          <w:szCs w:val="21"/>
        </w:rPr>
        <w:t>者</w:t>
      </w:r>
      <w:r>
        <w:rPr>
          <w:color w:val="FF0000"/>
          <w:szCs w:val="21"/>
        </w:rPr>
        <w:t>前</w:t>
      </w:r>
      <w:r w:rsidR="00C678B1">
        <w:rPr>
          <w:rFonts w:hint="eastAsia"/>
          <w:color w:val="FF0000"/>
          <w:szCs w:val="21"/>
        </w:rPr>
        <w:t>著录</w:t>
      </w:r>
      <w:r w:rsidR="005D5775">
        <w:rPr>
          <w:rFonts w:hint="eastAsia"/>
          <w:color w:val="FF0000"/>
          <w:szCs w:val="21"/>
        </w:rPr>
        <w:t>出版</w:t>
      </w:r>
      <w:r w:rsidR="00C678B1">
        <w:rPr>
          <w:rFonts w:hint="eastAsia"/>
          <w:color w:val="FF0000"/>
          <w:szCs w:val="21"/>
        </w:rPr>
        <w:t>者所在城市名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)</w:t>
      </w:r>
    </w:p>
    <w:p w14:paraId="4259E169" w14:textId="1DA098ED" w:rsidR="00A839D6" w:rsidRDefault="005F111C">
      <w:pPr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[5] </w:t>
      </w:r>
      <w:r w:rsidR="00CE0EB2">
        <w:rPr>
          <w:color w:val="000000" w:themeColor="text1"/>
          <w:szCs w:val="21"/>
        </w:rPr>
        <w:t>Liu Z F, Wang B R, Li C L</w:t>
      </w:r>
      <w:r>
        <w:rPr>
          <w:color w:val="000000" w:themeColor="text1"/>
          <w:szCs w:val="21"/>
        </w:rPr>
        <w:t>, et al. Fabric defect detection algorithm based on convolution neural network and low-rank representation [C]//</w:t>
      </w:r>
      <w:r w:rsidR="00011051">
        <w:rPr>
          <w:color w:val="000000" w:themeColor="text1"/>
          <w:szCs w:val="21"/>
        </w:rPr>
        <w:t xml:space="preserve"> T</w:t>
      </w:r>
      <w:r w:rsidR="00011051">
        <w:rPr>
          <w:rFonts w:hint="eastAsia"/>
          <w:color w:val="000000" w:themeColor="text1"/>
          <w:szCs w:val="21"/>
        </w:rPr>
        <w:t>he</w:t>
      </w:r>
      <w:r>
        <w:rPr>
          <w:color w:val="000000" w:themeColor="text1"/>
          <w:szCs w:val="21"/>
        </w:rPr>
        <w:t xml:space="preserve"> 4th IAPR Asian Conference on Pattern Recognition (ACPR), Nanjing, China. New York: IEEE, 2017: 465-470.</w:t>
      </w:r>
    </w:p>
    <w:p w14:paraId="0D295B14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会议论文格式：作者</w:t>
      </w:r>
      <w:r>
        <w:rPr>
          <w:rFonts w:hint="eastAsia"/>
          <w:color w:val="FF0000"/>
          <w:szCs w:val="21"/>
        </w:rPr>
        <w:t>.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论文名</w:t>
      </w:r>
      <w:r>
        <w:rPr>
          <w:rFonts w:hint="eastAsia"/>
          <w:color w:val="FF0000"/>
          <w:szCs w:val="21"/>
        </w:rPr>
        <w:t>[C]/</w:t>
      </w:r>
      <w:r>
        <w:rPr>
          <w:color w:val="FF0000"/>
          <w:szCs w:val="21"/>
        </w:rPr>
        <w:t xml:space="preserve">/ </w:t>
      </w:r>
      <w:r>
        <w:rPr>
          <w:rFonts w:hint="eastAsia"/>
          <w:color w:val="FF0000"/>
          <w:szCs w:val="21"/>
        </w:rPr>
        <w:t>会议名</w:t>
      </w:r>
      <w:r>
        <w:rPr>
          <w:rFonts w:hint="eastAsia"/>
          <w:color w:val="FF0000"/>
          <w:szCs w:val="21"/>
        </w:rPr>
        <w:t>,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会议地点</w:t>
      </w:r>
      <w:r>
        <w:rPr>
          <w:rFonts w:hint="eastAsia"/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>出版</w:t>
      </w:r>
      <w:r w:rsidR="00E560CE">
        <w:rPr>
          <w:rFonts w:hint="eastAsia"/>
          <w:color w:val="FF0000"/>
          <w:szCs w:val="21"/>
        </w:rPr>
        <w:t>者</w:t>
      </w:r>
      <w:r>
        <w:rPr>
          <w:rFonts w:hint="eastAsia"/>
          <w:color w:val="FF0000"/>
          <w:szCs w:val="21"/>
        </w:rPr>
        <w:t>所在城市</w:t>
      </w:r>
      <w:r>
        <w:rPr>
          <w:rFonts w:hint="eastAsia"/>
          <w:color w:val="FF0000"/>
          <w:szCs w:val="21"/>
        </w:rPr>
        <w:t>: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出版</w:t>
      </w:r>
      <w:r w:rsidR="00E560CE">
        <w:rPr>
          <w:rFonts w:hint="eastAsia"/>
          <w:color w:val="FF0000"/>
          <w:szCs w:val="21"/>
        </w:rPr>
        <w:t>者</w:t>
      </w:r>
      <w:r>
        <w:rPr>
          <w:rFonts w:hint="eastAsia"/>
          <w:color w:val="FF0000"/>
          <w:szCs w:val="21"/>
        </w:rPr>
        <w:t>,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年份</w:t>
      </w:r>
      <w:r>
        <w:rPr>
          <w:rFonts w:hint="eastAsia"/>
          <w:color w:val="FF0000"/>
          <w:szCs w:val="21"/>
        </w:rPr>
        <w:t>:</w: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页</w:t>
      </w:r>
      <w:r>
        <w:rPr>
          <w:rFonts w:hint="eastAsia"/>
          <w:color w:val="FF0000"/>
          <w:szCs w:val="21"/>
        </w:rPr>
        <w:t>-</w:t>
      </w:r>
      <w:r>
        <w:rPr>
          <w:rFonts w:hint="eastAsia"/>
          <w:color w:val="FF0000"/>
          <w:szCs w:val="21"/>
        </w:rPr>
        <w:t>页</w:t>
      </w:r>
      <w:r>
        <w:rPr>
          <w:rFonts w:hint="eastAsia"/>
          <w:color w:val="FF0000"/>
          <w:szCs w:val="21"/>
        </w:rPr>
        <w:t>.</w:t>
      </w:r>
      <w:r>
        <w:rPr>
          <w:rFonts w:hint="eastAsia"/>
          <w:color w:val="FF0000"/>
          <w:szCs w:val="21"/>
        </w:rPr>
        <w:t>）</w:t>
      </w:r>
    </w:p>
    <w:p w14:paraId="0697D141" w14:textId="556ADD6C" w:rsidR="00A839D6" w:rsidRDefault="005F111C">
      <w:pPr>
        <w:spacing w:line="320" w:lineRule="exact"/>
        <w:rPr>
          <w:szCs w:val="21"/>
        </w:rPr>
      </w:pPr>
      <w:r>
        <w:rPr>
          <w:szCs w:val="21"/>
        </w:rPr>
        <w:t xml:space="preserve">[6] </w:t>
      </w:r>
      <w:r w:rsidR="00CE0EB2">
        <w:rPr>
          <w:szCs w:val="21"/>
        </w:rPr>
        <w:t>Guo S S.</w:t>
      </w:r>
      <w:r>
        <w:rPr>
          <w:szCs w:val="21"/>
        </w:rPr>
        <w:t xml:space="preserve"> Preparation of PBT electrospun/melt-blown composite filtration materials for blood filtration application[D]. Shanghai: Donghua University, 2014. (in Chinese)</w:t>
      </w:r>
    </w:p>
    <w:p w14:paraId="09436CEE" w14:textId="77777777" w:rsidR="00A839D6" w:rsidRDefault="005F111C">
      <w:pPr>
        <w:spacing w:line="320" w:lineRule="exac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lastRenderedPageBreak/>
        <w:t>(</w:t>
      </w:r>
      <w:r>
        <w:rPr>
          <w:color w:val="FF0000"/>
          <w:szCs w:val="21"/>
        </w:rPr>
        <w:t>文献是中文的，要标注</w:t>
      </w:r>
      <w:r w:rsidRPr="00463F27">
        <w:rPr>
          <w:color w:val="FF0000"/>
          <w:szCs w:val="21"/>
        </w:rPr>
        <w:t>(in Chinese)</w:t>
      </w:r>
      <w:r>
        <w:rPr>
          <w:rFonts w:hint="eastAsia"/>
          <w:color w:val="FF0000"/>
          <w:szCs w:val="21"/>
        </w:rPr>
        <w:t>；</w:t>
      </w:r>
      <w:r>
        <w:rPr>
          <w:color w:val="FF0000"/>
          <w:szCs w:val="21"/>
        </w:rPr>
        <w:t>学位论文要标明学校所在城市</w: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>）</w:t>
      </w:r>
    </w:p>
    <w:p w14:paraId="7AB6906B" w14:textId="19F0830C" w:rsidR="00A839D6" w:rsidRDefault="005F111C">
      <w:pPr>
        <w:pStyle w:val="EndNoteBibliography"/>
        <w:spacing w:after="0"/>
        <w:ind w:left="420" w:hangingChars="200" w:hanging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[7]</w:t>
      </w:r>
      <w:r w:rsidR="00924C1B">
        <w:rPr>
          <w:rFonts w:ascii="Times New Roman" w:hAnsi="Times New Roman" w:cs="Times New Roman"/>
          <w:sz w:val="21"/>
          <w:szCs w:val="21"/>
        </w:rPr>
        <w:t xml:space="preserve"> </w:t>
      </w:r>
      <w:r w:rsidR="00CE0EB2">
        <w:rPr>
          <w:rFonts w:ascii="Times New Roman" w:hAnsi="Times New Roman" w:cs="Times New Roman"/>
          <w:sz w:val="21"/>
          <w:szCs w:val="21"/>
        </w:rPr>
        <w:t>Defferrard M, Benzi K, Vandergheynst P</w:t>
      </w:r>
      <w:r>
        <w:rPr>
          <w:rFonts w:ascii="Times New Roman" w:hAnsi="Times New Roman" w:cs="Times New Roman"/>
          <w:i/>
          <w:sz w:val="21"/>
          <w:szCs w:val="21"/>
        </w:rPr>
        <w:t xml:space="preserve">, </w:t>
      </w:r>
      <w:r>
        <w:rPr>
          <w:rFonts w:ascii="Times New Roman" w:hAnsi="Times New Roman" w:cs="Times New Roman"/>
          <w:sz w:val="21"/>
          <w:szCs w:val="21"/>
        </w:rPr>
        <w:t>et al. A dataset for music analysis [</w:t>
      </w:r>
      <w:r w:rsidR="00306603">
        <w:rPr>
          <w:rFonts w:ascii="Times New Roman" w:hAnsi="Times New Roman" w:cs="Times New Roman" w:hint="eastAsia"/>
          <w:sz w:val="21"/>
          <w:szCs w:val="21"/>
        </w:rPr>
        <w:t>PP</w:t>
      </w:r>
      <w:r>
        <w:rPr>
          <w:rFonts w:ascii="Times New Roman" w:hAnsi="Times New Roman" w:cs="Times New Roman"/>
          <w:sz w:val="21"/>
          <w:szCs w:val="21"/>
        </w:rPr>
        <w:t xml:space="preserve">/OL]. (2017-09-05) [2022-01-02]. https://arxiv.org/abs/1612.01840. </w:t>
      </w:r>
    </w:p>
    <w:p w14:paraId="48CF4E49" w14:textId="77777777" w:rsidR="00A839D6" w:rsidRDefault="005F111C"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电子文献</w: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需标注</w:t>
      </w:r>
      <w:r>
        <w:rPr>
          <w:rFonts w:hint="eastAsia"/>
          <w:color w:val="FF0000"/>
          <w:szCs w:val="21"/>
        </w:rPr>
        <w:t>(</w:t>
      </w:r>
      <w:r>
        <w:rPr>
          <w:rFonts w:hint="eastAsia"/>
          <w:color w:val="FF0000"/>
          <w:szCs w:val="21"/>
        </w:rPr>
        <w:t>发布时间</w:t>
      </w:r>
      <w:r>
        <w:rPr>
          <w:rFonts w:hint="eastAsia"/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和</w:t>
      </w:r>
      <w:r>
        <w:rPr>
          <w:rFonts w:hint="eastAsia"/>
          <w:color w:val="FF0000"/>
          <w:szCs w:val="21"/>
        </w:rPr>
        <w:t>[</w:t>
      </w:r>
      <w:r>
        <w:rPr>
          <w:rFonts w:hint="eastAsia"/>
          <w:color w:val="FF0000"/>
          <w:szCs w:val="21"/>
        </w:rPr>
        <w:t>引用时间</w:t>
      </w:r>
      <w:r>
        <w:rPr>
          <w:rFonts w:hint="eastAsia"/>
          <w:color w:val="FF0000"/>
          <w:szCs w:val="21"/>
        </w:rPr>
        <w:t>]</w:t>
      </w:r>
      <w:r>
        <w:rPr>
          <w:color w:val="FF0000"/>
          <w:szCs w:val="21"/>
        </w:rPr>
        <w:t>,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给出网址。</w:t>
      </w:r>
      <w:r>
        <w:rPr>
          <w:color w:val="FF0000"/>
          <w:szCs w:val="21"/>
        </w:rPr>
        <w:t>）</w:t>
      </w:r>
    </w:p>
    <w:p w14:paraId="53FB1245" w14:textId="77777777" w:rsidR="00A839D6" w:rsidRDefault="00A839D6">
      <w:pPr>
        <w:rPr>
          <w:color w:val="FF0000"/>
          <w:szCs w:val="21"/>
        </w:rPr>
      </w:pPr>
    </w:p>
    <w:p w14:paraId="61F8D368" w14:textId="77777777" w:rsidR="00A839D6" w:rsidRDefault="005F111C">
      <w:pPr>
        <w:widowControl/>
        <w:numPr>
          <w:ilvl w:val="0"/>
          <w:numId w:val="1"/>
        </w:numPr>
        <w:spacing w:line="320" w:lineRule="exact"/>
        <w:jc w:val="left"/>
        <w:rPr>
          <w:b/>
          <w:szCs w:val="21"/>
        </w:rPr>
      </w:pPr>
      <w:r>
        <w:rPr>
          <w:b/>
          <w:color w:val="FF0000"/>
          <w:szCs w:val="21"/>
        </w:rPr>
        <w:t>中文文献的英文标题</w:t>
      </w:r>
      <w:r>
        <w:rPr>
          <w:rFonts w:hint="eastAsia"/>
          <w:b/>
          <w:color w:val="FF0000"/>
          <w:szCs w:val="21"/>
        </w:rPr>
        <w:t>不要自己翻译，</w:t>
      </w:r>
      <w:r>
        <w:rPr>
          <w:b/>
          <w:color w:val="FF0000"/>
          <w:szCs w:val="21"/>
        </w:rPr>
        <w:t>可在知网（</w:t>
      </w:r>
      <w:r>
        <w:rPr>
          <w:b/>
          <w:color w:val="FF0000"/>
          <w:szCs w:val="21"/>
        </w:rPr>
        <w:t>https://www.cnki.net/</w:t>
      </w:r>
      <w:r>
        <w:rPr>
          <w:b/>
          <w:color w:val="FF0000"/>
          <w:szCs w:val="21"/>
        </w:rPr>
        <w:t>）上查阅</w:t>
      </w:r>
      <w:r w:rsidR="00432588">
        <w:rPr>
          <w:rFonts w:hint="eastAsia"/>
          <w:b/>
          <w:color w:val="FF0000"/>
          <w:szCs w:val="21"/>
        </w:rPr>
        <w:t>。</w:t>
      </w:r>
    </w:p>
    <w:p w14:paraId="21D31DAA" w14:textId="77777777" w:rsidR="00A839D6" w:rsidRDefault="00432588">
      <w:pPr>
        <w:spacing w:line="320" w:lineRule="exact"/>
        <w:ind w:left="420"/>
        <w:rPr>
          <w:b/>
          <w:szCs w:val="21"/>
        </w:rPr>
      </w:pPr>
      <w:r>
        <w:rPr>
          <w:rFonts w:hint="eastAsia"/>
          <w:b/>
          <w:szCs w:val="21"/>
        </w:rPr>
        <w:t>例如：</w:t>
      </w:r>
      <w:r w:rsidR="00D577D1"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5B631758" wp14:editId="3724CD4D">
                <wp:simplePos x="0" y="0"/>
                <wp:positionH relativeFrom="column">
                  <wp:posOffset>-82550</wp:posOffset>
                </wp:positionH>
                <wp:positionV relativeFrom="paragraph">
                  <wp:posOffset>233680</wp:posOffset>
                </wp:positionV>
                <wp:extent cx="6142990" cy="1897380"/>
                <wp:effectExtent l="0" t="0" r="0" b="0"/>
                <wp:wrapNone/>
                <wp:docPr id="6" name="组合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142990" cy="1897380"/>
                          <a:chOff x="0" y="0"/>
                          <a:chExt cx="6142990" cy="1897380"/>
                        </a:xfrm>
                      </wpg:grpSpPr>
                      <pic:pic xmlns:pic="http://schemas.openxmlformats.org/drawingml/2006/picture">
                        <pic:nvPicPr>
                          <pic:cNvPr id="7" name="图片 2" descr="42e8df36e5c2fce79df65f12507e61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180" t="639" r="13605" b="-639"/>
                          <a:stretch/>
                        </pic:blipFill>
                        <pic:spPr bwMode="auto">
                          <a:xfrm>
                            <a:off x="0" y="0"/>
                            <a:ext cx="2901950" cy="993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图片 1" descr="ba4525b7a1bc2ee90727d1e84293947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47850" y="63500"/>
                            <a:ext cx="4295140" cy="183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group w14:anchorId="65B3BB45" id="组合 6" o:spid="_x0000_s1026" style="position:absolute;margin-left:-6.5pt;margin-top:18.4pt;width:483.7pt;height:149.4pt;z-index:251646464" coordsize="61429,189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">
                <v:shape id="图片 2" o:spid="_x0000_s1027" type="#_x0000_t75" alt="42e8df36e5c2fce79df65f12507e612" style="position:absolute;width:29019;height:9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">
                  <v:imagedata r:id="rId27" o:title="42e8df36e5c2fce79df65f12507e612" croptop="419f" cropbottom="-419f" cropleft="7982f" cropright="8916f"/>
                </v:shape>
                <v:shape id="图片 1" o:spid="_x0000_s1028" type="#_x0000_t75" alt="ba4525b7a1bc2ee90727d1e84293947" style="position:absolute;left:18478;top:635;width:42951;height:183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">
                  <v:imagedata r:id="rId28" o:title="ba4525b7a1bc2ee90727d1e84293947"/>
                </v:shape>
              </v:group>
            </w:pict>
          </mc:Fallback>
        </mc:AlternateContent>
      </w:r>
    </w:p>
    <w:p w14:paraId="3B25D747" w14:textId="77777777" w:rsidR="00A839D6" w:rsidRDefault="00A839D6">
      <w:pPr>
        <w:spacing w:line="320" w:lineRule="exact"/>
        <w:rPr>
          <w:szCs w:val="21"/>
        </w:rPr>
      </w:pPr>
    </w:p>
    <w:p w14:paraId="35C09470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380B57C4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2632D432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07033B6A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220AFC4B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1A7D9839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5F45876A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0968DD01" w14:textId="77777777" w:rsidR="00A839D6" w:rsidRDefault="00A839D6">
      <w:pPr>
        <w:spacing w:line="320" w:lineRule="exact"/>
        <w:rPr>
          <w:color w:val="FF0000"/>
          <w:szCs w:val="21"/>
        </w:rPr>
      </w:pPr>
    </w:p>
    <w:p w14:paraId="16F32DA2" w14:textId="77777777" w:rsidR="00C63133" w:rsidRDefault="00C63133">
      <w:pPr>
        <w:spacing w:line="320" w:lineRule="exact"/>
        <w:rPr>
          <w:color w:val="FF0000"/>
          <w:szCs w:val="21"/>
        </w:rPr>
      </w:pPr>
    </w:p>
    <w:p w14:paraId="0A2A5128" w14:textId="77777777" w:rsidR="00C63133" w:rsidRDefault="00C63133">
      <w:pPr>
        <w:spacing w:line="320" w:lineRule="exact"/>
        <w:rPr>
          <w:color w:val="FF0000"/>
          <w:szCs w:val="21"/>
        </w:rPr>
      </w:pPr>
    </w:p>
    <w:p w14:paraId="147832F1" w14:textId="77777777" w:rsidR="00A839D6" w:rsidRDefault="005F111C">
      <w:pPr>
        <w:spacing w:line="320" w:lineRule="exact"/>
        <w:rPr>
          <w:b/>
          <w:color w:val="FF0000"/>
          <w:sz w:val="28"/>
          <w:szCs w:val="21"/>
        </w:rPr>
      </w:pPr>
      <w:r>
        <w:rPr>
          <w:rFonts w:hint="eastAsia"/>
          <w:b/>
          <w:color w:val="FF0000"/>
          <w:sz w:val="28"/>
          <w:szCs w:val="21"/>
        </w:rPr>
        <w:t>本刊在刊发英文论文的同时，刊发中文概要，请在英文全文的文末按以下范例提供中文标题、作者、作者单位、摘要、关键词。</w:t>
      </w:r>
    </w:p>
    <w:p w14:paraId="6246FEFF" w14:textId="77777777" w:rsidR="00A839D6" w:rsidRDefault="005F111C">
      <w:pPr>
        <w:spacing w:line="320" w:lineRule="exact"/>
      </w:pPr>
      <w:r>
        <w:t xml:space="preserve">  </w:t>
      </w:r>
    </w:p>
    <w:p w14:paraId="58B1665C" w14:textId="77777777" w:rsidR="00A839D6" w:rsidRDefault="001A7997">
      <w:pPr>
        <w:spacing w:line="320" w:lineRule="exact"/>
        <w:rPr>
          <w:b/>
          <w:color w:val="FF0000"/>
          <w:szCs w:val="21"/>
        </w:rPr>
      </w:pPr>
      <w:r>
        <w:rPr>
          <w:rFonts w:hint="eastAsia"/>
          <w:b/>
          <w:color w:val="FF0000"/>
          <w:szCs w:val="21"/>
        </w:rPr>
        <w:t>范例</w:t>
      </w:r>
      <w:r w:rsidR="005F111C">
        <w:rPr>
          <w:rFonts w:hint="eastAsia"/>
          <w:b/>
          <w:color w:val="FF0000"/>
          <w:szCs w:val="21"/>
        </w:rPr>
        <w:t>：</w:t>
      </w:r>
    </w:p>
    <w:p w14:paraId="28B0BC94" w14:textId="77777777" w:rsidR="00060C07" w:rsidRDefault="00060C07" w:rsidP="00060C07">
      <w:pPr>
        <w:rPr>
          <w:b/>
          <w:color w:val="FF0000"/>
          <w:szCs w:val="21"/>
        </w:rPr>
      </w:pPr>
    </w:p>
    <w:p w14:paraId="154C1EC6" w14:textId="77777777" w:rsidR="00C0156B" w:rsidRDefault="00C0156B" w:rsidP="00BC7D93">
      <w:pPr>
        <w:adjustRightInd w:val="0"/>
        <w:snapToGrid w:val="0"/>
        <w:rPr>
          <w:rFonts w:ascii="宋体" w:hAnsi="宋体"/>
          <w:b/>
          <w:bCs/>
          <w:sz w:val="36"/>
        </w:rPr>
      </w:pPr>
    </w:p>
    <w:p w14:paraId="0F456A9E" w14:textId="77777777" w:rsidR="00C0156B" w:rsidRDefault="00C0156B" w:rsidP="00BC7D93">
      <w:pPr>
        <w:adjustRightInd w:val="0"/>
        <w:snapToGrid w:val="0"/>
        <w:rPr>
          <w:rFonts w:ascii="宋体" w:hAnsi="宋体"/>
          <w:b/>
          <w:bCs/>
          <w:sz w:val="36"/>
        </w:rPr>
      </w:pPr>
    </w:p>
    <w:p w14:paraId="1F3F357C" w14:textId="74EBA5D2" w:rsidR="00060C07" w:rsidRPr="00060C07" w:rsidRDefault="001F1C4F" w:rsidP="00BC7D93">
      <w:pPr>
        <w:adjustRightInd w:val="0"/>
        <w:snapToGrid w:val="0"/>
        <w:rPr>
          <w:rFonts w:ascii="宋体" w:hAnsi="宋体"/>
          <w:b/>
          <w:bCs/>
          <w:sz w:val="36"/>
        </w:rPr>
      </w:pPr>
      <w:r>
        <w:rPr>
          <w:noProof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75C95B7" wp14:editId="19E4C357">
                <wp:simplePos x="0" y="0"/>
                <wp:positionH relativeFrom="column">
                  <wp:posOffset>3832860</wp:posOffset>
                </wp:positionH>
                <wp:positionV relativeFrom="paragraph">
                  <wp:posOffset>431800</wp:posOffset>
                </wp:positionV>
                <wp:extent cx="1982470" cy="788035"/>
                <wp:effectExtent l="171450" t="0" r="17780" b="12065"/>
                <wp:wrapNone/>
                <wp:docPr id="5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2470" cy="788035"/>
                        </a:xfrm>
                        <a:prstGeom prst="wedgeRectCallout">
                          <a:avLst>
                            <a:gd name="adj1" fmla="val -57878"/>
                            <a:gd name="adj2" fmla="val 3525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3E1B10" w14:textId="77777777" w:rsidR="00A839D6" w:rsidRDefault="005F111C">
                            <w:pPr>
                              <w:rPr>
                                <w:b/>
                                <w:color w:val="0070C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如果不是直辖市，请在其前加省名，</w:t>
                            </w:r>
                          </w:p>
                          <w:p w14:paraId="22A0F88D" w14:textId="77777777" w:rsidR="00A839D6" w:rsidRDefault="005F111C">
                            <w:pPr>
                              <w:rPr>
                                <w:b/>
                                <w:color w:val="0070C0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如：江苏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>南通</w:t>
                            </w:r>
                            <w:r>
                              <w:rPr>
                                <w:rFonts w:hint="eastAsia"/>
                                <w:b/>
                                <w:color w:val="0070C0"/>
                              </w:rPr>
                              <w:t xml:space="preserve"> 2260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>
            <w:pict>
              <v:shape w14:anchorId="675C95B7" id="AutoShape 23" o:spid="_x0000_s1052" type="#_x0000_t61" style="position:absolute;left:0;text-align:left;margin-left:301.8pt;margin-top:34pt;width:156.1pt;height:62.0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" adj="-1702,18415">
                <v:textbox>
                  <w:txbxContent>
                    <w:p w14:paraId="0D3E1B10" w14:textId="77777777" w:rsidR="00A839D6" w:rsidRDefault="005F111C">
                      <w:pPr>
                        <w:rPr>
                          <w:b/>
                          <w:color w:val="0070C0"/>
                        </w:rPr>
                      </w:pPr>
                      <w:r>
                        <w:rPr>
                          <w:rFonts w:hint="eastAsia"/>
                          <w:b/>
                          <w:color w:val="0070C0"/>
                        </w:rPr>
                        <w:t>如果不是直辖市，请在其前加省名，</w:t>
                      </w:r>
                    </w:p>
                    <w:p w14:paraId="22A0F88D" w14:textId="77777777" w:rsidR="00A839D6" w:rsidRDefault="005F111C">
                      <w:pPr>
                        <w:rPr>
                          <w:b/>
                          <w:color w:val="0070C0"/>
                        </w:rPr>
                      </w:pPr>
                      <w:r>
                        <w:rPr>
                          <w:rFonts w:hint="eastAsia"/>
                          <w:b/>
                          <w:color w:val="0070C0"/>
                        </w:rPr>
                        <w:t>如：江苏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 xml:space="preserve"> 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>南通</w:t>
                      </w:r>
                      <w:r>
                        <w:rPr>
                          <w:rFonts w:hint="eastAsia"/>
                          <w:b/>
                          <w:color w:val="0070C0"/>
                        </w:rPr>
                        <w:t xml:space="preserve"> 226000</w:t>
                      </w:r>
                    </w:p>
                  </w:txbxContent>
                </v:textbox>
              </v:shape>
            </w:pict>
          </mc:Fallback>
        </mc:AlternateContent>
      </w:r>
      <w:r w:rsidR="00060C07" w:rsidRPr="00060C07">
        <w:rPr>
          <w:rFonts w:ascii="宋体" w:hAnsi="宋体" w:hint="eastAsia"/>
          <w:b/>
          <w:bCs/>
          <w:sz w:val="36"/>
        </w:rPr>
        <w:t>基于取向纤维</w:t>
      </w:r>
      <w:r w:rsidR="00060C07" w:rsidRPr="00060C07">
        <w:rPr>
          <w:rFonts w:ascii="宋体" w:hAnsi="宋体"/>
          <w:b/>
          <w:bCs/>
          <w:sz w:val="36"/>
        </w:rPr>
        <w:t>基底</w:t>
      </w:r>
      <w:r w:rsidR="00060C07" w:rsidRPr="00060C07">
        <w:rPr>
          <w:rFonts w:ascii="宋体" w:hAnsi="宋体" w:hint="eastAsia"/>
          <w:b/>
          <w:bCs/>
          <w:sz w:val="36"/>
        </w:rPr>
        <w:t>和图案</w:t>
      </w:r>
      <w:r w:rsidR="00060C07" w:rsidRPr="00060C07">
        <w:rPr>
          <w:rFonts w:ascii="宋体" w:hAnsi="宋体"/>
          <w:b/>
          <w:bCs/>
          <w:sz w:val="36"/>
        </w:rPr>
        <w:t>化</w:t>
      </w:r>
      <w:r w:rsidR="00060C07" w:rsidRPr="00060C07">
        <w:rPr>
          <w:rFonts w:ascii="宋体" w:hAnsi="宋体" w:hint="eastAsia"/>
          <w:b/>
          <w:bCs/>
          <w:sz w:val="36"/>
        </w:rPr>
        <w:t>双相金属层的高灵敏应变传感器</w:t>
      </w:r>
    </w:p>
    <w:p w14:paraId="56F3A6F8" w14:textId="77777777" w:rsidR="00060C07" w:rsidRPr="000C700B" w:rsidRDefault="00DC156E" w:rsidP="00060C07">
      <w:pPr>
        <w:rPr>
          <w:rFonts w:eastAsia="黑体"/>
          <w:szCs w:val="21"/>
          <w:vertAlign w:val="superscript"/>
        </w:rPr>
      </w:pPr>
      <w:r>
        <w:rPr>
          <w:rFonts w:hint="eastAsia"/>
          <w:szCs w:val="21"/>
        </w:rPr>
        <w:t>刘璐</w:t>
      </w:r>
      <w:r w:rsidR="00060C07" w:rsidRPr="000C700B">
        <w:rPr>
          <w:rFonts w:hint="eastAsia"/>
          <w:szCs w:val="21"/>
          <w:vertAlign w:val="superscript"/>
        </w:rPr>
        <w:t>1,</w:t>
      </w:r>
      <w:r w:rsidR="001F1C4F" w:rsidRPr="000C700B">
        <w:rPr>
          <w:szCs w:val="21"/>
          <w:vertAlign w:val="superscript"/>
        </w:rPr>
        <w:t xml:space="preserve"> </w:t>
      </w:r>
      <w:r w:rsidR="00060C07" w:rsidRPr="000C700B">
        <w:rPr>
          <w:szCs w:val="21"/>
          <w:vertAlign w:val="superscript"/>
        </w:rPr>
        <w:t>2</w:t>
      </w:r>
      <w:r w:rsidR="00060C07" w:rsidRPr="000C700B">
        <w:rPr>
          <w:rFonts w:hint="eastAsia"/>
          <w:szCs w:val="21"/>
        </w:rPr>
        <w:t>，惠鹏先</w:t>
      </w:r>
      <w:r w:rsidR="00060C07" w:rsidRPr="000C700B">
        <w:rPr>
          <w:szCs w:val="21"/>
          <w:vertAlign w:val="superscript"/>
        </w:rPr>
        <w:t>1,</w:t>
      </w:r>
      <w:r w:rsidR="001F1C4F" w:rsidRPr="000C700B">
        <w:rPr>
          <w:szCs w:val="21"/>
          <w:vertAlign w:val="superscript"/>
        </w:rPr>
        <w:t xml:space="preserve"> </w:t>
      </w:r>
      <w:r w:rsidR="00060C07" w:rsidRPr="000C700B">
        <w:rPr>
          <w:szCs w:val="21"/>
          <w:vertAlign w:val="superscript"/>
        </w:rPr>
        <w:t>2</w:t>
      </w:r>
      <w:r w:rsidR="00060C07" w:rsidRPr="000C700B">
        <w:rPr>
          <w:rFonts w:hint="eastAsia"/>
          <w:szCs w:val="21"/>
        </w:rPr>
        <w:t>，刘</w:t>
      </w:r>
      <w:r w:rsidR="00060C07" w:rsidRPr="000C700B">
        <w:rPr>
          <w:rFonts w:hint="eastAsia"/>
          <w:szCs w:val="21"/>
        </w:rPr>
        <w:t xml:space="preserve"> </w:t>
      </w:r>
      <w:r w:rsidR="00060C07" w:rsidRPr="000C700B">
        <w:rPr>
          <w:rFonts w:hint="eastAsia"/>
          <w:szCs w:val="21"/>
        </w:rPr>
        <w:t>飞</w:t>
      </w:r>
      <w:r w:rsidR="00060C07" w:rsidRPr="000C700B">
        <w:rPr>
          <w:rFonts w:hint="eastAsia"/>
          <w:szCs w:val="21"/>
          <w:vertAlign w:val="superscript"/>
        </w:rPr>
        <w:t>1</w:t>
      </w:r>
      <w:r w:rsidR="00060C07" w:rsidRPr="000C700B">
        <w:rPr>
          <w:szCs w:val="21"/>
          <w:vertAlign w:val="superscript"/>
        </w:rPr>
        <w:t>,</w:t>
      </w:r>
      <w:r w:rsidR="001F1C4F" w:rsidRPr="000C700B">
        <w:rPr>
          <w:szCs w:val="21"/>
          <w:vertAlign w:val="superscript"/>
        </w:rPr>
        <w:t xml:space="preserve"> </w:t>
      </w:r>
      <w:r w:rsidR="00060C07" w:rsidRPr="000C700B">
        <w:rPr>
          <w:szCs w:val="21"/>
          <w:vertAlign w:val="superscript"/>
        </w:rPr>
        <w:t>2</w:t>
      </w:r>
      <w:r w:rsidR="00060C07" w:rsidRPr="000C700B">
        <w:rPr>
          <w:rFonts w:hint="eastAsia"/>
          <w:szCs w:val="21"/>
        </w:rPr>
        <w:t>，黄莉茜</w:t>
      </w:r>
      <w:r w:rsidR="00060C07" w:rsidRPr="000C700B">
        <w:rPr>
          <w:rFonts w:hint="eastAsia"/>
          <w:szCs w:val="21"/>
          <w:vertAlign w:val="superscript"/>
        </w:rPr>
        <w:t>1</w:t>
      </w:r>
      <w:r w:rsidR="00060C07" w:rsidRPr="000C700B">
        <w:rPr>
          <w:szCs w:val="21"/>
          <w:vertAlign w:val="superscript"/>
        </w:rPr>
        <w:t>,</w:t>
      </w:r>
      <w:r w:rsidR="001F1C4F" w:rsidRPr="000C700B">
        <w:rPr>
          <w:szCs w:val="21"/>
          <w:vertAlign w:val="superscript"/>
        </w:rPr>
        <w:t xml:space="preserve"> </w:t>
      </w:r>
      <w:r w:rsidR="00060C07" w:rsidRPr="000C700B">
        <w:rPr>
          <w:szCs w:val="21"/>
          <w:vertAlign w:val="superscript"/>
        </w:rPr>
        <w:t>2</w:t>
      </w:r>
      <w:r w:rsidR="00060C07" w:rsidRPr="000C700B">
        <w:rPr>
          <w:rFonts w:hint="eastAsia"/>
          <w:szCs w:val="21"/>
        </w:rPr>
        <w:t>，蒋秋冉</w:t>
      </w:r>
      <w:r w:rsidR="00060C07" w:rsidRPr="000C700B">
        <w:rPr>
          <w:szCs w:val="21"/>
          <w:vertAlign w:val="superscript"/>
        </w:rPr>
        <w:t>1,</w:t>
      </w:r>
      <w:r w:rsidR="001F1C4F" w:rsidRPr="000C700B">
        <w:rPr>
          <w:szCs w:val="21"/>
          <w:vertAlign w:val="superscript"/>
        </w:rPr>
        <w:t xml:space="preserve"> </w:t>
      </w:r>
      <w:r w:rsidR="00060C07" w:rsidRPr="000C700B">
        <w:rPr>
          <w:szCs w:val="21"/>
          <w:vertAlign w:val="superscript"/>
        </w:rPr>
        <w:t>2</w:t>
      </w:r>
      <w:r w:rsidR="00060C07" w:rsidRPr="000C700B">
        <w:rPr>
          <w:rFonts w:eastAsia="黑体" w:hint="eastAsia"/>
          <w:szCs w:val="21"/>
          <w:vertAlign w:val="superscript"/>
        </w:rPr>
        <w:t>*</w:t>
      </w:r>
    </w:p>
    <w:p w14:paraId="5C595886" w14:textId="77777777" w:rsidR="00060C07" w:rsidRPr="000C700B" w:rsidRDefault="00060C07" w:rsidP="00060C07">
      <w:pPr>
        <w:rPr>
          <w:szCs w:val="21"/>
        </w:rPr>
      </w:pPr>
      <w:r w:rsidRPr="000C700B">
        <w:rPr>
          <w:szCs w:val="21"/>
        </w:rPr>
        <w:t>1</w:t>
      </w:r>
      <w:r w:rsidRPr="000C700B">
        <w:rPr>
          <w:rFonts w:hint="eastAsia"/>
          <w:szCs w:val="21"/>
        </w:rPr>
        <w:t>.</w:t>
      </w:r>
      <w:r w:rsidRPr="000C700B">
        <w:rPr>
          <w:szCs w:val="21"/>
        </w:rPr>
        <w:t xml:space="preserve"> </w:t>
      </w:r>
      <w:r w:rsidRPr="000C700B">
        <w:rPr>
          <w:rFonts w:hint="eastAsia"/>
          <w:szCs w:val="21"/>
        </w:rPr>
        <w:t>东华大学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纺织面料技术教育部重点实验室，上海</w:t>
      </w:r>
      <w:r w:rsidRPr="000C700B">
        <w:rPr>
          <w:rFonts w:hint="eastAsia"/>
          <w:szCs w:val="21"/>
        </w:rPr>
        <w:t xml:space="preserve"> </w:t>
      </w:r>
      <w:r w:rsidRPr="000C700B">
        <w:rPr>
          <w:szCs w:val="21"/>
        </w:rPr>
        <w:t>201620</w:t>
      </w:r>
    </w:p>
    <w:p w14:paraId="6AA6041D" w14:textId="77777777" w:rsidR="00060C07" w:rsidRPr="000C700B" w:rsidRDefault="00060C07" w:rsidP="00060C07">
      <w:pPr>
        <w:rPr>
          <w:szCs w:val="21"/>
        </w:rPr>
      </w:pPr>
      <w:r w:rsidRPr="000C700B">
        <w:rPr>
          <w:szCs w:val="21"/>
        </w:rPr>
        <w:t xml:space="preserve">2. </w:t>
      </w:r>
      <w:r w:rsidRPr="000C700B">
        <w:rPr>
          <w:rFonts w:hint="eastAsia"/>
          <w:szCs w:val="21"/>
        </w:rPr>
        <w:t>东华大学</w:t>
      </w:r>
      <w:r w:rsidRPr="000C700B">
        <w:rPr>
          <w:rFonts w:hint="eastAsia"/>
          <w:szCs w:val="21"/>
        </w:rPr>
        <w:t xml:space="preserve"> </w:t>
      </w:r>
      <w:r w:rsidRPr="000C700B">
        <w:rPr>
          <w:rFonts w:hint="eastAsia"/>
          <w:szCs w:val="21"/>
        </w:rPr>
        <w:t>纺织学院，上海</w:t>
      </w:r>
      <w:r w:rsidRPr="000C700B">
        <w:rPr>
          <w:rFonts w:hint="eastAsia"/>
          <w:szCs w:val="21"/>
        </w:rPr>
        <w:t xml:space="preserve"> </w:t>
      </w:r>
      <w:r w:rsidRPr="000C700B">
        <w:rPr>
          <w:szCs w:val="21"/>
        </w:rPr>
        <w:t>201620</w:t>
      </w:r>
    </w:p>
    <w:p w14:paraId="7DF8BAE7" w14:textId="77777777" w:rsidR="00060C07" w:rsidRDefault="00060C07" w:rsidP="00060C07">
      <w:pPr>
        <w:rPr>
          <w:b/>
          <w:bCs/>
          <w:szCs w:val="21"/>
        </w:rPr>
      </w:pPr>
    </w:p>
    <w:p w14:paraId="4A271F1C" w14:textId="77777777" w:rsidR="00060C07" w:rsidRPr="002F645D" w:rsidRDefault="00060C07" w:rsidP="00060C07">
      <w:pPr>
        <w:rPr>
          <w:bCs/>
          <w:szCs w:val="21"/>
        </w:rPr>
      </w:pPr>
      <w:r w:rsidRPr="002F645D">
        <w:rPr>
          <w:rFonts w:hint="eastAsia"/>
          <w:b/>
          <w:bCs/>
          <w:szCs w:val="21"/>
        </w:rPr>
        <w:t>摘要：</w:t>
      </w:r>
      <w:r w:rsidR="00F145E5" w:rsidRPr="00F145E5">
        <w:rPr>
          <w:rFonts w:hint="eastAsia"/>
          <w:bCs/>
          <w:szCs w:val="21"/>
        </w:rPr>
        <w:t>为提升</w:t>
      </w:r>
      <w:r w:rsidRPr="002F645D">
        <w:rPr>
          <w:rFonts w:hint="eastAsia"/>
          <w:bCs/>
          <w:szCs w:val="21"/>
        </w:rPr>
        <w:t>液态金属</w:t>
      </w:r>
      <w:r w:rsidRPr="002F645D">
        <w:rPr>
          <w:bCs/>
          <w:szCs w:val="21"/>
        </w:rPr>
        <w:t>基</w:t>
      </w:r>
      <w:r w:rsidRPr="002F645D">
        <w:rPr>
          <w:rFonts w:hint="eastAsia"/>
          <w:bCs/>
          <w:szCs w:val="21"/>
        </w:rPr>
        <w:t>应变传感器的灵敏度</w:t>
      </w:r>
      <w:r w:rsidR="00F145E5">
        <w:rPr>
          <w:rFonts w:hint="eastAsia"/>
          <w:bCs/>
          <w:szCs w:val="21"/>
        </w:rPr>
        <w:t>，</w:t>
      </w:r>
      <w:r w:rsidRPr="002F645D">
        <w:rPr>
          <w:bCs/>
          <w:szCs w:val="21"/>
        </w:rPr>
        <w:t>研究</w:t>
      </w:r>
      <w:r w:rsidRPr="002F645D">
        <w:rPr>
          <w:rFonts w:hint="eastAsia"/>
          <w:bCs/>
          <w:szCs w:val="21"/>
        </w:rPr>
        <w:t>了一种高灵敏度、可拉伸的应变传感器，该传感器由</w:t>
      </w:r>
      <w:r w:rsidRPr="002F645D">
        <w:rPr>
          <w:bCs/>
          <w:szCs w:val="21"/>
        </w:rPr>
        <w:t>静</w:t>
      </w:r>
      <w:r w:rsidRPr="002F645D">
        <w:rPr>
          <w:rFonts w:hint="eastAsia"/>
          <w:bCs/>
          <w:szCs w:val="21"/>
        </w:rPr>
        <w:t>电纺热塑性聚氨酯</w:t>
      </w:r>
      <w:r w:rsidRPr="002F645D">
        <w:rPr>
          <w:bCs/>
          <w:szCs w:val="21"/>
        </w:rPr>
        <w:t>纤维基底和图案化双相金属传感层构成。</w:t>
      </w:r>
      <w:r w:rsidR="001A7997">
        <w:rPr>
          <w:rFonts w:hint="eastAsia"/>
          <w:bCs/>
          <w:szCs w:val="21"/>
        </w:rPr>
        <w:t>……</w:t>
      </w:r>
      <w:r w:rsidR="001A7997" w:rsidRPr="001A7997">
        <w:rPr>
          <w:rFonts w:hint="eastAsia"/>
          <w:bCs/>
          <w:color w:val="FF0000"/>
          <w:szCs w:val="21"/>
        </w:rPr>
        <w:t>（略）</w:t>
      </w:r>
    </w:p>
    <w:p w14:paraId="59E1644A" w14:textId="77777777" w:rsidR="00060C07" w:rsidRPr="002F645D" w:rsidRDefault="00060C07" w:rsidP="00060C07">
      <w:pPr>
        <w:rPr>
          <w:b/>
          <w:kern w:val="0"/>
          <w:sz w:val="24"/>
        </w:rPr>
      </w:pPr>
      <w:r w:rsidRPr="002F645D">
        <w:rPr>
          <w:rFonts w:hint="eastAsia"/>
          <w:b/>
          <w:szCs w:val="21"/>
        </w:rPr>
        <w:t>关键词</w:t>
      </w:r>
      <w:r w:rsidRPr="002F645D">
        <w:rPr>
          <w:b/>
          <w:szCs w:val="21"/>
        </w:rPr>
        <w:t>：</w:t>
      </w:r>
      <w:r w:rsidRPr="002F645D">
        <w:rPr>
          <w:bCs/>
          <w:szCs w:val="21"/>
        </w:rPr>
        <w:t>高灵敏度；应变传感器；纤维</w:t>
      </w:r>
      <w:r w:rsidRPr="002F645D">
        <w:rPr>
          <w:rFonts w:hint="eastAsia"/>
          <w:bCs/>
          <w:szCs w:val="21"/>
        </w:rPr>
        <w:t>取向；</w:t>
      </w:r>
      <w:r w:rsidRPr="002F645D">
        <w:rPr>
          <w:bCs/>
          <w:szCs w:val="21"/>
        </w:rPr>
        <w:t>双相金属；图案化传感层</w:t>
      </w:r>
    </w:p>
    <w:bookmarkEnd w:id="1"/>
    <w:bookmarkEnd w:id="2"/>
    <w:p w14:paraId="36D15309" w14:textId="77777777" w:rsidR="00060C07" w:rsidRPr="00F145E5" w:rsidRDefault="00060C07">
      <w:pPr>
        <w:spacing w:line="320" w:lineRule="exact"/>
        <w:rPr>
          <w:b/>
          <w:color w:val="FF0000"/>
          <w:szCs w:val="21"/>
        </w:rPr>
      </w:pPr>
    </w:p>
    <w:sectPr w:rsidR="00060C07" w:rsidRPr="00F145E5">
      <w:headerReference w:type="default" r:id="rId29"/>
      <w:footerReference w:type="default" r:id="rId30"/>
      <w:pgSz w:w="11906" w:h="16838"/>
      <w:pgMar w:top="1440" w:right="1133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7404AD" w14:textId="77777777" w:rsidR="000B441B" w:rsidRDefault="000B441B">
      <w:r>
        <w:separator/>
      </w:r>
    </w:p>
  </w:endnote>
  <w:endnote w:type="continuationSeparator" w:id="0">
    <w:p w14:paraId="0466C456" w14:textId="77777777" w:rsidR="000B441B" w:rsidRDefault="000B44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45750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0EC44EB" w14:textId="59DC1A78" w:rsidR="004F32A2" w:rsidRDefault="004F32A2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A1794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31CE308" w14:textId="77777777" w:rsidR="00A839D6" w:rsidRDefault="00A839D6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6E1E6B" w14:textId="77777777" w:rsidR="000B441B" w:rsidRDefault="000B441B">
      <w:r>
        <w:separator/>
      </w:r>
    </w:p>
  </w:footnote>
  <w:footnote w:type="continuationSeparator" w:id="0">
    <w:p w14:paraId="0305E4ED" w14:textId="77777777" w:rsidR="000B441B" w:rsidRDefault="000B441B">
      <w:r>
        <w:continuationSeparator/>
      </w:r>
    </w:p>
  </w:footnote>
  <w:footnote w:id="1">
    <w:p w14:paraId="723C603E" w14:textId="77777777" w:rsidR="00C46D7A" w:rsidRDefault="00C46D7A"/>
    <w:p w14:paraId="11452EDA" w14:textId="77777777" w:rsidR="00A839D6" w:rsidRDefault="00A839D6">
      <w:pPr>
        <w:pStyle w:val="ab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C4C01B" w14:textId="77777777" w:rsidR="004F32A2" w:rsidRDefault="004F32A2">
    <w:pPr>
      <w:pStyle w:val="a9"/>
    </w:pPr>
  </w:p>
  <w:p w14:paraId="190AB59C" w14:textId="77777777" w:rsidR="00A839D6" w:rsidRDefault="00A839D6">
    <w:pPr>
      <w:pStyle w:val="a9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103E9"/>
    <w:multiLevelType w:val="hybridMultilevel"/>
    <w:tmpl w:val="635E9200"/>
    <w:lvl w:ilvl="0" w:tplc="04090019">
      <w:start w:val="1"/>
      <w:numFmt w:val="lowerLetter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18C5769E"/>
    <w:multiLevelType w:val="hybridMultilevel"/>
    <w:tmpl w:val="DC6A46FE"/>
    <w:lvl w:ilvl="0" w:tplc="04090019">
      <w:start w:val="1"/>
      <w:numFmt w:val="lowerLetter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B852557"/>
    <w:multiLevelType w:val="multilevel"/>
    <w:tmpl w:val="6B852557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M3tzA1MrE0MzA1NLZQ0lEKTi0uzszPAykwMq8FAACNByItAAAA"/>
  </w:docVars>
  <w:rsids>
    <w:rsidRoot w:val="00A81144"/>
    <w:rsid w:val="86E6054B"/>
    <w:rsid w:val="F073E90A"/>
    <w:rsid w:val="F7BF92C0"/>
    <w:rsid w:val="00004589"/>
    <w:rsid w:val="00011051"/>
    <w:rsid w:val="00016291"/>
    <w:rsid w:val="000455F5"/>
    <w:rsid w:val="000558E8"/>
    <w:rsid w:val="00060C07"/>
    <w:rsid w:val="00060D1A"/>
    <w:rsid w:val="00074F75"/>
    <w:rsid w:val="0007562D"/>
    <w:rsid w:val="00084759"/>
    <w:rsid w:val="00097492"/>
    <w:rsid w:val="000A1AF8"/>
    <w:rsid w:val="000A6E1C"/>
    <w:rsid w:val="000B0486"/>
    <w:rsid w:val="000B4350"/>
    <w:rsid w:val="000B441B"/>
    <w:rsid w:val="000C700B"/>
    <w:rsid w:val="000D1F46"/>
    <w:rsid w:val="000F32BB"/>
    <w:rsid w:val="000F792A"/>
    <w:rsid w:val="00100F5B"/>
    <w:rsid w:val="0010674E"/>
    <w:rsid w:val="00115857"/>
    <w:rsid w:val="00133158"/>
    <w:rsid w:val="00144DCC"/>
    <w:rsid w:val="00150144"/>
    <w:rsid w:val="00152490"/>
    <w:rsid w:val="001609D0"/>
    <w:rsid w:val="00165739"/>
    <w:rsid w:val="001707DD"/>
    <w:rsid w:val="00171D61"/>
    <w:rsid w:val="00172B75"/>
    <w:rsid w:val="001768F4"/>
    <w:rsid w:val="001804F1"/>
    <w:rsid w:val="00183FAC"/>
    <w:rsid w:val="001862A5"/>
    <w:rsid w:val="001A5346"/>
    <w:rsid w:val="001A7997"/>
    <w:rsid w:val="001C3A43"/>
    <w:rsid w:val="001F1C4F"/>
    <w:rsid w:val="002048A6"/>
    <w:rsid w:val="00212FFD"/>
    <w:rsid w:val="00220C09"/>
    <w:rsid w:val="002249F8"/>
    <w:rsid w:val="00232CAB"/>
    <w:rsid w:val="002444B9"/>
    <w:rsid w:val="0025025A"/>
    <w:rsid w:val="0025105E"/>
    <w:rsid w:val="002535FF"/>
    <w:rsid w:val="0025396A"/>
    <w:rsid w:val="002564BD"/>
    <w:rsid w:val="0026280A"/>
    <w:rsid w:val="00262B32"/>
    <w:rsid w:val="00265C02"/>
    <w:rsid w:val="00281460"/>
    <w:rsid w:val="00286250"/>
    <w:rsid w:val="002909EF"/>
    <w:rsid w:val="002A5028"/>
    <w:rsid w:val="002C6DF9"/>
    <w:rsid w:val="002D16CB"/>
    <w:rsid w:val="002D4C89"/>
    <w:rsid w:val="002F5942"/>
    <w:rsid w:val="00306603"/>
    <w:rsid w:val="0034212A"/>
    <w:rsid w:val="0035512D"/>
    <w:rsid w:val="00396357"/>
    <w:rsid w:val="003A17A0"/>
    <w:rsid w:val="003A6681"/>
    <w:rsid w:val="003B0EAE"/>
    <w:rsid w:val="003C78CB"/>
    <w:rsid w:val="003E1EC8"/>
    <w:rsid w:val="004061CD"/>
    <w:rsid w:val="00412B3C"/>
    <w:rsid w:val="00417390"/>
    <w:rsid w:val="00417E7C"/>
    <w:rsid w:val="0042230D"/>
    <w:rsid w:val="00426A02"/>
    <w:rsid w:val="00432588"/>
    <w:rsid w:val="00442250"/>
    <w:rsid w:val="00443CB9"/>
    <w:rsid w:val="00463F27"/>
    <w:rsid w:val="00471236"/>
    <w:rsid w:val="00483448"/>
    <w:rsid w:val="004851BB"/>
    <w:rsid w:val="004905DE"/>
    <w:rsid w:val="0049092B"/>
    <w:rsid w:val="00492CBB"/>
    <w:rsid w:val="004B48EB"/>
    <w:rsid w:val="004B5CAB"/>
    <w:rsid w:val="004C3790"/>
    <w:rsid w:val="004C63DF"/>
    <w:rsid w:val="004E18F4"/>
    <w:rsid w:val="004E5216"/>
    <w:rsid w:val="004F32A2"/>
    <w:rsid w:val="00504433"/>
    <w:rsid w:val="00505707"/>
    <w:rsid w:val="00510000"/>
    <w:rsid w:val="0051070B"/>
    <w:rsid w:val="005134DE"/>
    <w:rsid w:val="005208B3"/>
    <w:rsid w:val="005219EB"/>
    <w:rsid w:val="005261AC"/>
    <w:rsid w:val="00533A01"/>
    <w:rsid w:val="00534999"/>
    <w:rsid w:val="00546B32"/>
    <w:rsid w:val="00567275"/>
    <w:rsid w:val="00580F86"/>
    <w:rsid w:val="00585CCB"/>
    <w:rsid w:val="00591796"/>
    <w:rsid w:val="00597693"/>
    <w:rsid w:val="005A2C6D"/>
    <w:rsid w:val="005A31E5"/>
    <w:rsid w:val="005A6922"/>
    <w:rsid w:val="005A73A5"/>
    <w:rsid w:val="005B0528"/>
    <w:rsid w:val="005B1368"/>
    <w:rsid w:val="005B1EEB"/>
    <w:rsid w:val="005B59DD"/>
    <w:rsid w:val="005D148A"/>
    <w:rsid w:val="005D2CDB"/>
    <w:rsid w:val="005D3EC0"/>
    <w:rsid w:val="005D5775"/>
    <w:rsid w:val="005F111C"/>
    <w:rsid w:val="00616261"/>
    <w:rsid w:val="00616B59"/>
    <w:rsid w:val="0063056C"/>
    <w:rsid w:val="00632DAE"/>
    <w:rsid w:val="0065028B"/>
    <w:rsid w:val="0065302D"/>
    <w:rsid w:val="00655F70"/>
    <w:rsid w:val="00675282"/>
    <w:rsid w:val="00675882"/>
    <w:rsid w:val="006A7ACD"/>
    <w:rsid w:val="006B16AB"/>
    <w:rsid w:val="006B5CD3"/>
    <w:rsid w:val="006B7E9C"/>
    <w:rsid w:val="006C0634"/>
    <w:rsid w:val="006C0EDD"/>
    <w:rsid w:val="006D193E"/>
    <w:rsid w:val="006E2AED"/>
    <w:rsid w:val="006E6FE3"/>
    <w:rsid w:val="006F48C2"/>
    <w:rsid w:val="0071279D"/>
    <w:rsid w:val="00712F13"/>
    <w:rsid w:val="00714CC9"/>
    <w:rsid w:val="00716041"/>
    <w:rsid w:val="00740982"/>
    <w:rsid w:val="00744ECF"/>
    <w:rsid w:val="00756548"/>
    <w:rsid w:val="007619A3"/>
    <w:rsid w:val="00767987"/>
    <w:rsid w:val="00780A9A"/>
    <w:rsid w:val="00791B75"/>
    <w:rsid w:val="0079690A"/>
    <w:rsid w:val="00797200"/>
    <w:rsid w:val="007C0902"/>
    <w:rsid w:val="007D6AB7"/>
    <w:rsid w:val="007E23D7"/>
    <w:rsid w:val="007E5595"/>
    <w:rsid w:val="0081190D"/>
    <w:rsid w:val="00815DCC"/>
    <w:rsid w:val="008225B5"/>
    <w:rsid w:val="00826936"/>
    <w:rsid w:val="008357F3"/>
    <w:rsid w:val="00835EC8"/>
    <w:rsid w:val="0085145E"/>
    <w:rsid w:val="00854B97"/>
    <w:rsid w:val="008703F3"/>
    <w:rsid w:val="00874D74"/>
    <w:rsid w:val="00875F04"/>
    <w:rsid w:val="008A0E2F"/>
    <w:rsid w:val="008C7253"/>
    <w:rsid w:val="008D6BC3"/>
    <w:rsid w:val="008E0565"/>
    <w:rsid w:val="008F74B4"/>
    <w:rsid w:val="00903CC8"/>
    <w:rsid w:val="0090581A"/>
    <w:rsid w:val="00906F67"/>
    <w:rsid w:val="00912612"/>
    <w:rsid w:val="00912DAB"/>
    <w:rsid w:val="009244BF"/>
    <w:rsid w:val="00924C1B"/>
    <w:rsid w:val="00927E7B"/>
    <w:rsid w:val="00936971"/>
    <w:rsid w:val="00937520"/>
    <w:rsid w:val="0095123F"/>
    <w:rsid w:val="00953051"/>
    <w:rsid w:val="009727AC"/>
    <w:rsid w:val="00973387"/>
    <w:rsid w:val="00981FF4"/>
    <w:rsid w:val="00996857"/>
    <w:rsid w:val="009B1B15"/>
    <w:rsid w:val="009C698B"/>
    <w:rsid w:val="009E4863"/>
    <w:rsid w:val="00A02CD0"/>
    <w:rsid w:val="00A107A9"/>
    <w:rsid w:val="00A10C53"/>
    <w:rsid w:val="00A2056E"/>
    <w:rsid w:val="00A231A3"/>
    <w:rsid w:val="00A34273"/>
    <w:rsid w:val="00A37588"/>
    <w:rsid w:val="00A57EA1"/>
    <w:rsid w:val="00A60256"/>
    <w:rsid w:val="00A638C1"/>
    <w:rsid w:val="00A73353"/>
    <w:rsid w:val="00A757F9"/>
    <w:rsid w:val="00A81144"/>
    <w:rsid w:val="00A839D6"/>
    <w:rsid w:val="00A857E0"/>
    <w:rsid w:val="00AA437E"/>
    <w:rsid w:val="00AA4438"/>
    <w:rsid w:val="00AC0A55"/>
    <w:rsid w:val="00AE065C"/>
    <w:rsid w:val="00AE0E84"/>
    <w:rsid w:val="00AE6E01"/>
    <w:rsid w:val="00AF3BB7"/>
    <w:rsid w:val="00AF515B"/>
    <w:rsid w:val="00B004E9"/>
    <w:rsid w:val="00B0629A"/>
    <w:rsid w:val="00B11438"/>
    <w:rsid w:val="00B22474"/>
    <w:rsid w:val="00B2387E"/>
    <w:rsid w:val="00B53840"/>
    <w:rsid w:val="00B63E1E"/>
    <w:rsid w:val="00B666FD"/>
    <w:rsid w:val="00B66F0D"/>
    <w:rsid w:val="00B87C32"/>
    <w:rsid w:val="00B950F6"/>
    <w:rsid w:val="00BA1794"/>
    <w:rsid w:val="00BA736F"/>
    <w:rsid w:val="00BC7D93"/>
    <w:rsid w:val="00BD4984"/>
    <w:rsid w:val="00BE20ED"/>
    <w:rsid w:val="00BE3692"/>
    <w:rsid w:val="00C00360"/>
    <w:rsid w:val="00C0156B"/>
    <w:rsid w:val="00C14A86"/>
    <w:rsid w:val="00C25A62"/>
    <w:rsid w:val="00C3687D"/>
    <w:rsid w:val="00C37049"/>
    <w:rsid w:val="00C42D9D"/>
    <w:rsid w:val="00C46D7A"/>
    <w:rsid w:val="00C54378"/>
    <w:rsid w:val="00C568FD"/>
    <w:rsid w:val="00C63133"/>
    <w:rsid w:val="00C66A5A"/>
    <w:rsid w:val="00C66C0B"/>
    <w:rsid w:val="00C678B1"/>
    <w:rsid w:val="00C83FF0"/>
    <w:rsid w:val="00C945F1"/>
    <w:rsid w:val="00C946D6"/>
    <w:rsid w:val="00C974DF"/>
    <w:rsid w:val="00CB5C8F"/>
    <w:rsid w:val="00CC61CA"/>
    <w:rsid w:val="00CD2DC9"/>
    <w:rsid w:val="00CE0EB2"/>
    <w:rsid w:val="00CE33C0"/>
    <w:rsid w:val="00CE74BD"/>
    <w:rsid w:val="00CF38EB"/>
    <w:rsid w:val="00D032A7"/>
    <w:rsid w:val="00D4130E"/>
    <w:rsid w:val="00D577D1"/>
    <w:rsid w:val="00D72CC1"/>
    <w:rsid w:val="00D802A5"/>
    <w:rsid w:val="00DA2AC7"/>
    <w:rsid w:val="00DA728D"/>
    <w:rsid w:val="00DB61DC"/>
    <w:rsid w:val="00DC156E"/>
    <w:rsid w:val="00DC2C45"/>
    <w:rsid w:val="00DD75CC"/>
    <w:rsid w:val="00DE2FAA"/>
    <w:rsid w:val="00DF65D1"/>
    <w:rsid w:val="00E01F38"/>
    <w:rsid w:val="00E139C3"/>
    <w:rsid w:val="00E22C2B"/>
    <w:rsid w:val="00E53194"/>
    <w:rsid w:val="00E5360B"/>
    <w:rsid w:val="00E560CE"/>
    <w:rsid w:val="00E62B85"/>
    <w:rsid w:val="00E67E42"/>
    <w:rsid w:val="00E74063"/>
    <w:rsid w:val="00E77B0C"/>
    <w:rsid w:val="00E92409"/>
    <w:rsid w:val="00EA07BB"/>
    <w:rsid w:val="00EA11EA"/>
    <w:rsid w:val="00EA50F3"/>
    <w:rsid w:val="00EE2B3D"/>
    <w:rsid w:val="00EF0035"/>
    <w:rsid w:val="00EF4912"/>
    <w:rsid w:val="00F11A05"/>
    <w:rsid w:val="00F11CBE"/>
    <w:rsid w:val="00F145E5"/>
    <w:rsid w:val="00F2670C"/>
    <w:rsid w:val="00F27BD9"/>
    <w:rsid w:val="00F36835"/>
    <w:rsid w:val="00F50C15"/>
    <w:rsid w:val="00F64012"/>
    <w:rsid w:val="00F66AB6"/>
    <w:rsid w:val="00F67026"/>
    <w:rsid w:val="00F67A72"/>
    <w:rsid w:val="00F72EE1"/>
    <w:rsid w:val="00F7550F"/>
    <w:rsid w:val="00F77A47"/>
    <w:rsid w:val="00FA4D67"/>
    <w:rsid w:val="00FA524D"/>
    <w:rsid w:val="00FB2106"/>
    <w:rsid w:val="00FC4792"/>
    <w:rsid w:val="00FD14BF"/>
    <w:rsid w:val="00FD55E2"/>
    <w:rsid w:val="00FE0D95"/>
    <w:rsid w:val="00FE7121"/>
    <w:rsid w:val="00FF0088"/>
    <w:rsid w:val="00FF2AF4"/>
    <w:rsid w:val="53DF3B11"/>
    <w:rsid w:val="7FCF54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FBE482F"/>
  <w15:docId w15:val="{E0C68000-8854-4E60-ADF8-4DC93FE1C5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footnote text"/>
    <w:basedOn w:val="a"/>
    <w:link w:val="ac"/>
    <w:uiPriority w:val="99"/>
    <w:semiHidden/>
    <w:unhideWhenUsed/>
    <w:qFormat/>
    <w:pPr>
      <w:snapToGrid w:val="0"/>
      <w:jc w:val="left"/>
    </w:pPr>
    <w:rPr>
      <w:sz w:val="18"/>
      <w:szCs w:val="18"/>
    </w:rPr>
  </w:style>
  <w:style w:type="paragraph" w:styleId="ad">
    <w:name w:val="annotation subject"/>
    <w:basedOn w:val="a3"/>
    <w:next w:val="a3"/>
    <w:link w:val="ae"/>
    <w:uiPriority w:val="99"/>
    <w:semiHidden/>
    <w:unhideWhenUsed/>
    <w:qFormat/>
    <w:rPr>
      <w:b/>
      <w:bCs/>
    </w:rPr>
  </w:style>
  <w:style w:type="character" w:styleId="af">
    <w:name w:val="Hyperlink"/>
    <w:basedOn w:val="a0"/>
    <w:qFormat/>
    <w:rPr>
      <w:color w:val="0563C1" w:themeColor="hyperlink"/>
      <w:u w:val="single"/>
    </w:rPr>
  </w:style>
  <w:style w:type="character" w:styleId="af0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styleId="af1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a">
    <w:name w:val="页眉 字符"/>
    <w:basedOn w:val="a0"/>
    <w:link w:val="a9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EndNoteBibliography">
    <w:name w:val="EndNote Bibliography"/>
    <w:basedOn w:val="a"/>
    <w:link w:val="EndNoteBibliography0"/>
    <w:qFormat/>
    <w:pPr>
      <w:spacing w:after="160"/>
      <w:jc w:val="left"/>
    </w:pPr>
    <w:rPr>
      <w:rFonts w:ascii="Calibri" w:hAnsi="Calibri" w:cs="Calibri"/>
      <w:sz w:val="24"/>
    </w:rPr>
  </w:style>
  <w:style w:type="character" w:customStyle="1" w:styleId="EndNoteBibliography0">
    <w:name w:val="EndNote Bibliography 字符"/>
    <w:link w:val="EndNoteBibliography"/>
    <w:qFormat/>
    <w:rPr>
      <w:rFonts w:ascii="Calibri" w:eastAsia="宋体" w:hAnsi="Calibri" w:cs="Calibri"/>
      <w:sz w:val="24"/>
      <w:szCs w:val="24"/>
    </w:rPr>
  </w:style>
  <w:style w:type="character" w:customStyle="1" w:styleId="a4">
    <w:name w:val="批注文字 字符"/>
    <w:basedOn w:val="a0"/>
    <w:link w:val="a3"/>
    <w:uiPriority w:val="99"/>
    <w:semiHidden/>
    <w:qFormat/>
    <w:rPr>
      <w:rFonts w:ascii="Times New Roman" w:eastAsia="宋体" w:hAnsi="Times New Roman" w:cs="Times New Roman"/>
      <w:szCs w:val="24"/>
    </w:rPr>
  </w:style>
  <w:style w:type="character" w:customStyle="1" w:styleId="ae">
    <w:name w:val="批注主题 字符"/>
    <w:basedOn w:val="a4"/>
    <w:link w:val="ad"/>
    <w:uiPriority w:val="99"/>
    <w:semiHidden/>
    <w:qFormat/>
    <w:rPr>
      <w:rFonts w:ascii="Times New Roman" w:eastAsia="宋体" w:hAnsi="Times New Roman" w:cs="Times New Roman"/>
      <w:b/>
      <w:bCs/>
      <w:szCs w:val="24"/>
    </w:rPr>
  </w:style>
  <w:style w:type="character" w:customStyle="1" w:styleId="a6">
    <w:name w:val="批注框文本 字符"/>
    <w:basedOn w:val="a0"/>
    <w:link w:val="a5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c">
    <w:name w:val="脚注文本 字符"/>
    <w:basedOn w:val="a0"/>
    <w:link w:val="ab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paragraph" w:styleId="af2">
    <w:name w:val="List Paragraph"/>
    <w:basedOn w:val="a"/>
    <w:uiPriority w:val="1"/>
    <w:qFormat/>
    <w:pPr>
      <w:ind w:firstLineChars="200" w:firstLine="420"/>
    </w:pPr>
  </w:style>
  <w:style w:type="character" w:customStyle="1" w:styleId="EndNoteBibliographyChar">
    <w:name w:val="EndNote Bibliography Char"/>
    <w:basedOn w:val="a0"/>
    <w:qFormat/>
    <w:rPr>
      <w:rFonts w:ascii="Calibri" w:eastAsiaTheme="minorEastAsia" w:hAnsi="Calibri" w:cs="Calibri"/>
      <w:kern w:val="2"/>
      <w:szCs w:val="24"/>
    </w:rPr>
  </w:style>
  <w:style w:type="paragraph" w:customStyle="1" w:styleId="references">
    <w:name w:val="references"/>
    <w:basedOn w:val="a"/>
    <w:link w:val="references0"/>
    <w:qFormat/>
    <w:rsid w:val="00060C07"/>
    <w:pPr>
      <w:spacing w:line="320" w:lineRule="exact"/>
    </w:pPr>
    <w:rPr>
      <w:rFonts w:cs="Calibri"/>
      <w:sz w:val="24"/>
      <w:szCs w:val="22"/>
    </w:rPr>
  </w:style>
  <w:style w:type="character" w:customStyle="1" w:styleId="references0">
    <w:name w:val="references 字符"/>
    <w:basedOn w:val="EndNoteBibliography0"/>
    <w:link w:val="references"/>
    <w:rsid w:val="00060C07"/>
    <w:rPr>
      <w:rFonts w:ascii="Times New Roman" w:eastAsia="宋体" w:hAnsi="Times New Roman" w:cs="Calibri"/>
      <w:kern w:val="2"/>
      <w:sz w:val="24"/>
      <w:szCs w:val="22"/>
    </w:rPr>
  </w:style>
  <w:style w:type="character" w:styleId="HTML">
    <w:name w:val="HTML Code"/>
    <w:basedOn w:val="a0"/>
    <w:uiPriority w:val="99"/>
    <w:semiHidden/>
    <w:unhideWhenUsed/>
    <w:rsid w:val="00DD75CC"/>
    <w:rPr>
      <w:rFonts w:ascii="宋体" w:eastAsia="宋体" w:hAnsi="宋体" w:cs="宋体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5.emf"/><Relationship Id="rId26" Type="http://schemas.openxmlformats.org/officeDocument/2006/relationships/image" Target="media/image11.png"/><Relationship Id="rId3" Type="http://schemas.openxmlformats.org/officeDocument/2006/relationships/numbering" Target="numbering.xml"/><Relationship Id="rId21" Type="http://schemas.openxmlformats.org/officeDocument/2006/relationships/image" Target="media/image7.emf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png"/><Relationship Id="rId25" Type="http://schemas.openxmlformats.org/officeDocument/2006/relationships/image" Target="media/image9.png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png"/><Relationship Id="rId28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0"/>
    <customShpInfo spid="_x0000_s1027"/>
    <customShpInfo spid="_x0000_s1028"/>
    <customShpInfo spid="_x0000_s1026"/>
    <customShpInfo spid="_x0000_s1038"/>
    <customShpInfo spid="_x0000_s1039"/>
    <customShpInfo spid="_x0000_s1031"/>
    <customShpInfo spid="_x0000_s1030"/>
    <customShpInfo spid="_x0000_s1029"/>
    <customShpInfo spid="_x0000_s104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98C795A-FB7B-4F07-87F7-54544CA177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79</Words>
  <Characters>3872</Characters>
  <Application>Microsoft Office Word</Application>
  <DocSecurity>0</DocSecurity>
  <Lines>32</Lines>
  <Paragraphs>9</Paragraphs>
  <ScaleCrop>false</ScaleCrop>
  <Company>神州网信技术有限公司</Company>
  <LinksUpToDate>false</LinksUpToDate>
  <CharactersWithSpaces>45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cp:lastPrinted>2025-06-24T08:41:00Z</cp:lastPrinted>
  <dcterms:created xsi:type="dcterms:W3CDTF">2026-04-17T02:35:00Z</dcterms:created>
  <dcterms:modified xsi:type="dcterms:W3CDTF">2026-04-17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1.0.8274</vt:lpwstr>
  </property>
  <property fmtid="{D5CDD505-2E9C-101B-9397-08002B2CF9AE}" pid="3" name="ICV">
    <vt:lpwstr>19CD18EEAE62AAA37B7CB7655463DD46_42</vt:lpwstr>
  </property>
</Properties>
</file>